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2A36B7">
          <w:footerReference w:type="even" r:id="rId9"/>
          <w:footerReference w:type="default" r:id="rId10"/>
          <w:footerReference w:type="first" r:id="rId11"/>
          <w:pgSz w:w="11907" w:h="16840"/>
          <w:pgMar w:top="1134" w:right="1134" w:bottom="1134" w:left="1701" w:header="567" w:footer="567" w:gutter="0"/>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152CF0"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B04B2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B04B26">
        <w:rPr>
          <w:rFonts w:cs="Arial"/>
          <w:bCs/>
          <w:kern w:val="32"/>
          <w:sz w:val="28"/>
          <w:szCs w:val="32"/>
          <w:lang w:val="vi-VN"/>
        </w:rPr>
        <w:t>2.1.1 Tình hình nghiên cứu trong nước</w:t>
      </w:r>
      <w:r w:rsidR="007323E2" w:rsidRPr="00B04B26">
        <w:rPr>
          <w:rFonts w:cs="Arial"/>
          <w:bCs/>
          <w:kern w:val="32"/>
          <w:sz w:val="28"/>
          <w:szCs w:val="32"/>
          <w:lang w:val="vi-VN"/>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A36B7">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B04B26" w:rsidRDefault="00C25206" w:rsidP="006935A1">
      <w:pPr>
        <w:pStyle w:val="Content"/>
        <w:rPr>
          <w:lang w:val="vi-VN"/>
        </w:rPr>
      </w:pPr>
      <w:r w:rsidRPr="00B04B26">
        <w:rPr>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B04B26" w:rsidRDefault="00E552AD" w:rsidP="006935A1">
      <w:pPr>
        <w:pStyle w:val="Content"/>
        <w:rPr>
          <w:lang w:val="vi-VN"/>
        </w:rPr>
      </w:pPr>
      <w:r w:rsidRPr="00B04B26">
        <w:rPr>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B04B26" w:rsidRDefault="00511C4A" w:rsidP="00511C4A">
      <w:pPr>
        <w:pStyle w:val="Content"/>
        <w:rPr>
          <w:lang w:val="vi-VN"/>
        </w:rPr>
      </w:pPr>
      <w:r w:rsidRPr="00B04B26">
        <w:rPr>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B04B26" w:rsidRDefault="00185C99" w:rsidP="00511C4A">
      <w:pPr>
        <w:pStyle w:val="Content"/>
        <w:rPr>
          <w:lang w:val="vi-VN"/>
        </w:rPr>
      </w:pPr>
      <w:r w:rsidRPr="00B04B26">
        <w:rPr>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B04B26" w:rsidRDefault="00471296" w:rsidP="00185C99">
      <w:pPr>
        <w:pStyle w:val="Content"/>
        <w:rPr>
          <w:lang w:val="vi-VN"/>
        </w:rPr>
      </w:pPr>
      <w:r w:rsidRPr="00B04B26">
        <w:rPr>
          <w:lang w:val="vi-VN"/>
        </w:rPr>
        <w:lastRenderedPageBreak/>
        <w:t>6. Tổng quan về lĩnh vực nghiên cứu trước có liên quan</w:t>
      </w:r>
      <w:r w:rsidR="00E50EC7" w:rsidRPr="00B04B26">
        <w:rPr>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9.75pt" o:ole="">
            <v:imagedata r:id="rId13" o:title=""/>
          </v:shape>
          <o:OLEObject Type="Embed" ProgID="Equation.DSMT4" ShapeID="_x0000_i1025" DrawAspect="Content" ObjectID="_1758887026"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026" type="#_x0000_t75" style="width:65.25pt;height:36.75pt" o:ole="">
            <v:imagedata r:id="rId15" o:title=""/>
          </v:shape>
          <o:OLEObject Type="Embed" ProgID="Equation.DSMT4" ShapeID="_x0000_i1026" DrawAspect="Content" ObjectID="_1758887027"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027" type="#_x0000_t75" style="width:132.75pt;height:162pt" o:ole="">
            <v:imagedata r:id="rId17" o:title=""/>
          </v:shape>
          <o:OLEObject Type="Embed" ProgID="Equation.DSMT4" ShapeID="_x0000_i1027" DrawAspect="Content" ObjectID="_175888702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028" type="#_x0000_t75" style="width:102pt;height:20.25pt" o:ole="">
            <v:imagedata r:id="rId19" o:title=""/>
          </v:shape>
          <o:OLEObject Type="Embed" ProgID="Equation.DSMT4" ShapeID="_x0000_i1028" DrawAspect="Content" ObjectID="_1758887029"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029" type="#_x0000_t75" style="width:114pt;height:39.75pt" o:ole="">
            <v:imagedata r:id="rId21" o:title=""/>
          </v:shape>
          <o:OLEObject Type="Embed" ProgID="Equation.DSMT4" ShapeID="_x0000_i1029" DrawAspect="Content" ObjectID="_1758887030"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791DF28" w:rsidR="00C4710A" w:rsidRDefault="00C4710A" w:rsidP="00C4710A">
      <w:pPr>
        <w:pStyle w:val="MTDisplayEquation"/>
      </w:pPr>
      <w:r>
        <w:tab/>
      </w:r>
      <w:r w:rsidRPr="00C4710A">
        <w:rPr>
          <w:position w:val="-30"/>
        </w:rPr>
        <w:object w:dxaOrig="2140" w:dyaOrig="820" w14:anchorId="4F4A584A">
          <v:shape id="_x0000_i1030" type="#_x0000_t75" style="width:107.25pt;height:39.75pt" o:ole="">
            <v:imagedata r:id="rId23" o:title=""/>
          </v:shape>
          <o:OLEObject Type="Embed" ProgID="Equation.DSMT4" ShapeID="_x0000_i1030" DrawAspect="Content" ObjectID="_175888703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1E52CFE3" w:rsidR="007A4579" w:rsidRDefault="007A4579" w:rsidP="007A4579">
      <w:pPr>
        <w:pStyle w:val="MTDisplayEquation"/>
      </w:pPr>
      <w:r>
        <w:tab/>
      </w:r>
      <w:r w:rsidRPr="007A4579">
        <w:rPr>
          <w:position w:val="-30"/>
        </w:rPr>
        <w:object w:dxaOrig="1640" w:dyaOrig="780" w14:anchorId="1B235478">
          <v:shape id="_x0000_i1031" type="#_x0000_t75" style="width:82.5pt;height:39.75pt" o:ole="">
            <v:imagedata r:id="rId25" o:title=""/>
          </v:shape>
          <o:OLEObject Type="Embed" ProgID="Equation.DSMT4" ShapeID="_x0000_i1031" DrawAspect="Content" ObjectID="_175888703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1FC680EC" w:rsidR="00EE3788" w:rsidRDefault="00EE3788" w:rsidP="00EE3788">
      <w:pPr>
        <w:pStyle w:val="MTDisplayEquation"/>
      </w:pPr>
      <w:r>
        <w:tab/>
      </w:r>
      <w:r w:rsidRPr="00EE3788">
        <w:rPr>
          <w:position w:val="-32"/>
        </w:rPr>
        <w:object w:dxaOrig="3300" w:dyaOrig="760" w14:anchorId="4E135ADE">
          <v:shape id="_x0000_i1032" type="#_x0000_t75" style="width:165pt;height:39pt" o:ole="">
            <v:imagedata r:id="rId27" o:title=""/>
          </v:shape>
          <o:OLEObject Type="Embed" ProgID="Equation.DSMT4" ShapeID="_x0000_i1032" DrawAspect="Content" ObjectID="_175888703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8389ABF"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29" o:title=""/>
          </v:shape>
          <o:OLEObject Type="Embed" ProgID="Equation.DSMT4" ShapeID="_x0000_i1033" DrawAspect="Content" ObjectID="_1758887034"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1" o:title=""/>
          </v:shape>
          <o:OLEObject Type="Embed" ProgID="Equation.DSMT4" ShapeID="_x0000_i1034" DrawAspect="Content" ObjectID="_1758887035"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035" type="#_x0000_t75" style="width:83.25pt;height:36.75pt" o:ole="">
            <v:imagedata r:id="rId33" o:title=""/>
          </v:shape>
          <o:OLEObject Type="Embed" ProgID="Equation.DSMT4" ShapeID="_x0000_i1035" DrawAspect="Content" ObjectID="_1758887036"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566C0BAC" w:rsidR="00D961DD" w:rsidRDefault="00D961DD" w:rsidP="00D961DD">
      <w:pPr>
        <w:pStyle w:val="MTDisplayEquation"/>
      </w:pPr>
      <w:r>
        <w:tab/>
      </w:r>
      <w:r w:rsidRPr="00D961DD">
        <w:rPr>
          <w:position w:val="-32"/>
        </w:rPr>
        <w:object w:dxaOrig="1900" w:dyaOrig="740" w14:anchorId="1D0C9EEE">
          <v:shape id="_x0000_i1036" type="#_x0000_t75" style="width:96pt;height:36.75pt" o:ole="">
            <v:imagedata r:id="rId35" o:title=""/>
          </v:shape>
          <o:OLEObject Type="Embed" ProgID="Equation.DSMT4" ShapeID="_x0000_i1036" DrawAspect="Content" ObjectID="_175888703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B7DDA35" w:rsidR="00475649" w:rsidRDefault="00475649" w:rsidP="00475649">
      <w:pPr>
        <w:pStyle w:val="MTDisplayEquation"/>
      </w:pPr>
      <w:r>
        <w:tab/>
      </w:r>
      <w:r w:rsidRPr="00475649">
        <w:rPr>
          <w:position w:val="-32"/>
        </w:rPr>
        <w:object w:dxaOrig="3519" w:dyaOrig="740" w14:anchorId="6090C049">
          <v:shape id="_x0000_i1037" type="#_x0000_t75" style="width:176.25pt;height:36.75pt" o:ole="">
            <v:imagedata r:id="rId37" o:title=""/>
          </v:shape>
          <o:OLEObject Type="Embed" ProgID="Equation.DSMT4" ShapeID="_x0000_i1037" DrawAspect="Content" ObjectID="_1758887038"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724CBB0" w:rsidR="005572A1" w:rsidRDefault="005572A1" w:rsidP="005572A1">
      <w:pPr>
        <w:pStyle w:val="MTDisplayEquation"/>
      </w:pPr>
      <w:r>
        <w:tab/>
      </w:r>
      <w:r w:rsidRPr="005572A1">
        <w:rPr>
          <w:position w:val="-118"/>
        </w:rPr>
        <w:object w:dxaOrig="3320" w:dyaOrig="2380" w14:anchorId="66A8A246">
          <v:shape id="_x0000_i1038" type="#_x0000_t75" style="width:165.75pt;height:119.25pt" o:ole="">
            <v:imagedata r:id="rId39" o:title=""/>
          </v:shape>
          <o:OLEObject Type="Embed" ProgID="Equation.DSMT4" ShapeID="_x0000_i1038" DrawAspect="Content" ObjectID="_175888703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21D1485A" w:rsidR="00304AE2" w:rsidRDefault="00304AE2" w:rsidP="00304AE2">
      <w:pPr>
        <w:pStyle w:val="MTDisplayEquation"/>
      </w:pPr>
      <w:r>
        <w:tab/>
      </w:r>
      <w:r w:rsidRPr="00304AE2">
        <w:rPr>
          <w:position w:val="-30"/>
        </w:rPr>
        <w:object w:dxaOrig="1080" w:dyaOrig="780" w14:anchorId="6B5AF33A">
          <v:shape id="_x0000_i1039" type="#_x0000_t75" style="width:54pt;height:39.75pt" o:ole="">
            <v:imagedata r:id="rId41" o:title=""/>
          </v:shape>
          <o:OLEObject Type="Embed" ProgID="Equation.DSMT4" ShapeID="_x0000_i1039" DrawAspect="Content" ObjectID="_175888704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1EDFD584" w:rsidR="0084377E" w:rsidRDefault="00AD1FE7" w:rsidP="00AD1FE7">
      <w:pPr>
        <w:pStyle w:val="MTDisplayEquation"/>
      </w:pPr>
      <w:r>
        <w:tab/>
      </w:r>
      <w:r w:rsidRPr="00AD1FE7">
        <w:rPr>
          <w:position w:val="-30"/>
        </w:rPr>
        <w:object w:dxaOrig="1840" w:dyaOrig="780" w14:anchorId="343163B6">
          <v:shape id="_x0000_i1040" type="#_x0000_t75" style="width:92.25pt;height:39.75pt" o:ole="">
            <v:imagedata r:id="rId43" o:title=""/>
          </v:shape>
          <o:OLEObject Type="Embed" ProgID="Equation.DSMT4" ShapeID="_x0000_i1040" DrawAspect="Content" ObjectID="_175888704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041" type="#_x0000_t75" style="width:114pt;height:39.75pt" o:ole="">
            <v:imagedata r:id="rId45" o:title=""/>
          </v:shape>
          <o:OLEObject Type="Embed" ProgID="Equation.DSMT4" ShapeID="_x0000_i1041" DrawAspect="Content" ObjectID="_175888704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6C26AAE4" w:rsidR="00DB35B8" w:rsidRDefault="00BD20E8" w:rsidP="00BD20E8">
      <w:pPr>
        <w:pStyle w:val="MTDisplayEquation"/>
      </w:pPr>
      <w:r>
        <w:tab/>
      </w:r>
      <w:r w:rsidRPr="00BD20E8">
        <w:rPr>
          <w:position w:val="-30"/>
        </w:rPr>
        <w:object w:dxaOrig="1960" w:dyaOrig="700" w14:anchorId="650F266E">
          <v:shape id="_x0000_i1042" type="#_x0000_t75" style="width:96.75pt;height:35.25pt" o:ole="">
            <v:imagedata r:id="rId47" o:title=""/>
          </v:shape>
          <o:OLEObject Type="Embed" ProgID="Equation.DSMT4" ShapeID="_x0000_i1042" DrawAspect="Content" ObjectID="_175888704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0E435C50" w:rsidR="00CD1D53" w:rsidRDefault="00CB2947" w:rsidP="00CB2947">
      <w:pPr>
        <w:pStyle w:val="MTDisplayEquation"/>
      </w:pPr>
      <w:r>
        <w:tab/>
      </w:r>
      <w:r w:rsidRPr="00CB2947">
        <w:rPr>
          <w:position w:val="-36"/>
        </w:rPr>
        <w:object w:dxaOrig="2659" w:dyaOrig="780" w14:anchorId="2AB083EB">
          <v:shape id="_x0000_i1043" type="#_x0000_t75" style="width:132.75pt;height:39.75pt" o:ole="">
            <v:imagedata r:id="rId49" o:title=""/>
          </v:shape>
          <o:OLEObject Type="Embed" ProgID="Equation.DSMT4" ShapeID="_x0000_i1043" DrawAspect="Content" ObjectID="_1758887044"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044" type="#_x0000_t75" style="width:184.5pt;height:39.75pt" o:ole="">
            <v:imagedata r:id="rId51" o:title=""/>
          </v:shape>
          <o:OLEObject Type="Embed" ProgID="Equation.DSMT4" ShapeID="_x0000_i1044" DrawAspect="Content" ObjectID="_175888704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D542DEF" w:rsidR="00293063" w:rsidRDefault="00942708" w:rsidP="00942708">
      <w:pPr>
        <w:pStyle w:val="MTDisplayEquation"/>
      </w:pPr>
      <w:r>
        <w:tab/>
      </w:r>
      <w:r w:rsidRPr="00942708">
        <w:rPr>
          <w:position w:val="-36"/>
        </w:rPr>
        <w:object w:dxaOrig="2780" w:dyaOrig="820" w14:anchorId="4A1BF6E6">
          <v:shape id="_x0000_i1045" type="#_x0000_t75" style="width:139.5pt;height:39.75pt" o:ole="">
            <v:imagedata r:id="rId53" o:title=""/>
          </v:shape>
          <o:OLEObject Type="Embed" ProgID="Equation.DSMT4" ShapeID="_x0000_i1045" DrawAspect="Content" ObjectID="_175888704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1CEDF34D" w:rsidR="00B94E8C" w:rsidRDefault="004A5CF3" w:rsidP="004A5CF3">
      <w:pPr>
        <w:pStyle w:val="MTDisplayEquation"/>
      </w:pPr>
      <w:r>
        <w:tab/>
      </w:r>
      <w:r w:rsidRPr="004A5CF3">
        <w:rPr>
          <w:position w:val="-30"/>
        </w:rPr>
        <w:object w:dxaOrig="2020" w:dyaOrig="760" w14:anchorId="5A028FF0">
          <v:shape id="_x0000_i1046" type="#_x0000_t75" style="width:101.25pt;height:39pt" o:ole="">
            <v:imagedata r:id="rId55" o:title=""/>
          </v:shape>
          <o:OLEObject Type="Embed" ProgID="Equation.DSMT4" ShapeID="_x0000_i1046" DrawAspect="Content" ObjectID="_175888704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w:t>
      </w:r>
      <w:r w:rsidRPr="008851B6">
        <w:lastRenderedPageBreak/>
        <w:t xml:space="preserve">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BB566EF" w:rsidR="00157459" w:rsidRDefault="00ED1715" w:rsidP="00ED1715">
      <w:pPr>
        <w:pStyle w:val="MTDisplayEquation"/>
      </w:pPr>
      <w:r>
        <w:tab/>
      </w:r>
      <w:r w:rsidRPr="00ED1715">
        <w:rPr>
          <w:position w:val="-82"/>
        </w:rPr>
        <w:object w:dxaOrig="3840" w:dyaOrig="1760" w14:anchorId="2DB5BDFD">
          <v:shape id="_x0000_i1047" type="#_x0000_t75" style="width:191.25pt;height:87.75pt" o:ole="">
            <v:imagedata r:id="rId57" o:title=""/>
          </v:shape>
          <o:OLEObject Type="Embed" ProgID="Equation.DSMT4" ShapeID="_x0000_i1047" DrawAspect="Content" ObjectID="_175888704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1ACC7B8" w:rsidR="00B15C9E" w:rsidRDefault="003252CF" w:rsidP="003252CF">
      <w:pPr>
        <w:pStyle w:val="MTDisplayEquation"/>
      </w:pPr>
      <w:r>
        <w:tab/>
      </w:r>
      <w:r w:rsidRPr="003252CF">
        <w:rPr>
          <w:position w:val="-84"/>
        </w:rPr>
        <w:object w:dxaOrig="6060" w:dyaOrig="1800" w14:anchorId="715E0F6A">
          <v:shape id="_x0000_i1048" type="#_x0000_t75" style="width:303pt;height:90pt" o:ole="">
            <v:imagedata r:id="rId59" o:title=""/>
          </v:shape>
          <o:OLEObject Type="Embed" ProgID="Equation.DSMT4" ShapeID="_x0000_i1048" DrawAspect="Content" ObjectID="_175888704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049" type="#_x0000_t75" style="width:271.5pt;height:44.25pt" o:ole="">
            <v:imagedata r:id="rId61" o:title=""/>
          </v:shape>
          <o:OLEObject Type="Embed" ProgID="Equation.DSMT4" ShapeID="_x0000_i1049" DrawAspect="Content" ObjectID="_1758887050"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761C436D" w:rsidR="00DC1294" w:rsidRDefault="00816E21" w:rsidP="00816E21">
      <w:pPr>
        <w:pStyle w:val="MTDisplayEquation"/>
      </w:pPr>
      <w:r>
        <w:tab/>
      </w:r>
      <w:r w:rsidRPr="00816E21">
        <w:rPr>
          <w:position w:val="-30"/>
        </w:rPr>
        <w:object w:dxaOrig="1960" w:dyaOrig="800" w14:anchorId="3B91F47F">
          <v:shape id="_x0000_i1050" type="#_x0000_t75" style="width:96.75pt;height:39.75pt" o:ole="">
            <v:imagedata r:id="rId63" o:title=""/>
          </v:shape>
          <o:OLEObject Type="Embed" ProgID="Equation.DSMT4" ShapeID="_x0000_i1050" DrawAspect="Content" ObjectID="_1758887051"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25pt;height:14.25pt" o:ole="">
            <v:imagedata r:id="rId65" o:title=""/>
          </v:shape>
          <o:OLEObject Type="Embed" ProgID="Equation.DSMT4" ShapeID="_x0000_i1051" DrawAspect="Content" ObjectID="_1758887052"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7" o:title=""/>
          </v:shape>
          <o:OLEObject Type="Embed" ProgID="Equation.DSMT4" ShapeID="_x0000_i1052" DrawAspect="Content" ObjectID="_1758887053" r:id="rId68"/>
        </w:object>
      </w:r>
      <w:r>
        <w:t>= độ lệch chuẩn</w:t>
      </w:r>
    </w:p>
    <w:p w14:paraId="20D0789C" w14:textId="7DDCA6E4" w:rsidR="00841842" w:rsidRDefault="00841842" w:rsidP="00841842">
      <w:pPr>
        <w:pStyle w:val="Content"/>
      </w:pPr>
      <w:r w:rsidRPr="00841842">
        <w:lastRenderedPageBreak/>
        <w:t>So sánh các phân phối, có thể quan sát rằng phân phối Rayleigh là một trường hợp đặc biệt của phân phối Weibull, với</w:t>
      </w:r>
      <w:r>
        <w:t>:</w:t>
      </w:r>
    </w:p>
    <w:p w14:paraId="19ECEFE4" w14:textId="0450AEAC" w:rsidR="00EB0A52" w:rsidRDefault="00EB0A52" w:rsidP="00EB0A52">
      <w:pPr>
        <w:pStyle w:val="MTDisplayEquation"/>
      </w:pPr>
      <w:r>
        <w:tab/>
      </w:r>
      <w:r w:rsidRPr="00EB0A52">
        <w:rPr>
          <w:position w:val="-32"/>
        </w:rPr>
        <w:object w:dxaOrig="1080" w:dyaOrig="760" w14:anchorId="6F698D91">
          <v:shape id="_x0000_i1053" type="#_x0000_t75" style="width:54pt;height:39pt" o:ole="">
            <v:imagedata r:id="rId69" o:title=""/>
          </v:shape>
          <o:OLEObject Type="Embed" ProgID="Equation.DSMT4" ShapeID="_x0000_i1053" DrawAspect="Content" ObjectID="_1758887054"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75pt" o:ole="">
            <v:imagedata r:id="rId71" o:title=""/>
          </v:shape>
          <o:OLEObject Type="Embed" ProgID="Equation.DSMT4" ShapeID="_x0000_i1054" DrawAspect="Content" ObjectID="_175888705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75pt;height:20.25pt" o:ole="">
            <v:imagedata r:id="rId73" o:title=""/>
          </v:shape>
          <o:OLEObject Type="Embed" ProgID="Equation.DSMT4" ShapeID="_x0000_i1055" DrawAspect="Content" ObjectID="_1758887056"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5B4609B9" w:rsidR="00202D3A" w:rsidRDefault="00C31235" w:rsidP="00C31235">
      <w:pPr>
        <w:pStyle w:val="MTDisplayEquation"/>
      </w:pPr>
      <w:r>
        <w:tab/>
      </w:r>
      <w:r w:rsidRPr="00C31235">
        <w:rPr>
          <w:position w:val="-32"/>
        </w:rPr>
        <w:object w:dxaOrig="3320" w:dyaOrig="740" w14:anchorId="22F1A0EC">
          <v:shape id="_x0000_i1056" type="#_x0000_t75" style="width:165.75pt;height:36.75pt" o:ole="">
            <v:imagedata r:id="rId75" o:title=""/>
          </v:shape>
          <o:OLEObject Type="Embed" ProgID="Equation.DSMT4" ShapeID="_x0000_i1056" DrawAspect="Content" ObjectID="_1758887057"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699F630" w14:textId="1D5D602F"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pt;height:36.75pt" o:ole="">
            <v:imagedata r:id="rId77" o:title=""/>
          </v:shape>
          <o:OLEObject Type="Embed" ProgID="Equation.DSMT4" ShapeID="_x0000_i1057" DrawAspect="Content" ObjectID="_1758887058" r:id="rId78"/>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253701">
          <w:rPr>
            <w:noProof/>
          </w:rPr>
          <w:instrText>1</w:instrText>
        </w:r>
      </w:fldSimple>
      <w:r w:rsidR="002B6608">
        <w:instrText>.</w:instrText>
      </w:r>
      <w:fldSimple w:instr=" SEQ MTEqn \c \* Arabic \* MERGEFORMAT ">
        <w:r w:rsidR="00253701">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5AD682C0" w:rsidR="00F6776E" w:rsidRDefault="00787D32" w:rsidP="00787D32">
      <w:pPr>
        <w:pStyle w:val="MTDisplayEquation"/>
      </w:pPr>
      <w:r>
        <w:tab/>
      </w:r>
      <w:r w:rsidRPr="00787D32">
        <w:rPr>
          <w:position w:val="-32"/>
        </w:rPr>
        <w:object w:dxaOrig="3519" w:dyaOrig="740" w14:anchorId="3EC4A6AB">
          <v:shape id="_x0000_i1058" type="#_x0000_t75" style="width:176.25pt;height:36.75pt" o:ole="">
            <v:imagedata r:id="rId79" o:title=""/>
          </v:shape>
          <o:OLEObject Type="Embed" ProgID="Equation.DSMT4" ShapeID="_x0000_i1058" DrawAspect="Content" ObjectID="_1758887059"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5E47F03" w:rsidR="007A57F6" w:rsidRDefault="0051673A" w:rsidP="0051673A">
      <w:pPr>
        <w:pStyle w:val="MTDisplayEquation"/>
      </w:pPr>
      <w:r>
        <w:tab/>
      </w:r>
      <w:r w:rsidR="00971D46" w:rsidRPr="00971D46">
        <w:rPr>
          <w:position w:val="-30"/>
        </w:rPr>
        <w:object w:dxaOrig="999" w:dyaOrig="780" w14:anchorId="54D5AF97">
          <v:shape id="_x0000_i1059" type="#_x0000_t75" style="width:50.25pt;height:39.75pt" o:ole="">
            <v:imagedata r:id="rId81" o:title=""/>
          </v:shape>
          <o:OLEObject Type="Embed" ProgID="Equation.DSMT4" ShapeID="_x0000_i1059" DrawAspect="Content" ObjectID="_175888706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2.25pt" o:ole="">
            <v:imagedata r:id="rId83" o:title=""/>
          </v:shape>
          <o:OLEObject Type="Embed" ProgID="Equation.DSMT4" ShapeID="_x0000_i1060" DrawAspect="Content" ObjectID="_1758887061"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2.25pt" o:ole="">
            <v:imagedata r:id="rId85" o:title=""/>
          </v:shape>
          <o:OLEObject Type="Embed" ProgID="Equation.DSMT4" ShapeID="_x0000_i1061" DrawAspect="Content" ObjectID="_1758887062" r:id="rId86"/>
        </w:object>
      </w:r>
      <w:r>
        <w:t xml:space="preserve"> cho phần bên phải đường S-N</w:t>
      </w:r>
    </w:p>
    <w:p w14:paraId="114E08D8" w14:textId="4E1209D4" w:rsidR="00AD74B9" w:rsidRDefault="00AD74B9" w:rsidP="00A50E61">
      <w:pPr>
        <w:pStyle w:val="Caption"/>
        <w:keepNext/>
        <w:jc w:val="right"/>
      </w:pPr>
      <w:r>
        <w:t xml:space="preserve">Bảng </w:t>
      </w:r>
      <w:r w:rsidR="00F61868">
        <w:fldChar w:fldCharType="begin"/>
      </w:r>
      <w:r w:rsidR="00F61868">
        <w:instrText xml:space="preserve"> STYLEREF 1 \s </w:instrText>
      </w:r>
      <w:r w:rsidR="00F61868">
        <w:fldChar w:fldCharType="separate"/>
      </w:r>
      <w:r w:rsidR="00F61868">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1</w:t>
      </w:r>
      <w:r w:rsidR="00F61868">
        <w:fldChar w:fldCharType="end"/>
      </w:r>
      <w:r w:rsidRPr="00AD74B9">
        <w:t xml:space="preserve"> Bảng tính cho </w:t>
      </w:r>
      <w:r>
        <w:t>hư hỏng</w:t>
      </w:r>
      <w:r w:rsidRPr="00AD74B9">
        <w:t xml:space="preserve"> mỏi với đường cong S-N </w:t>
      </w:r>
      <w:r>
        <w:t>biline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25pt" o:ole="">
                  <v:imagedata r:id="rId87" o:title=""/>
                </v:shape>
                <o:OLEObject Type="Embed" ProgID="Equation.DSMT4" ShapeID="_x0000_i1062" DrawAspect="Content" ObjectID="_1758887063"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6pt;height:20.25pt" o:ole="">
                  <v:imagedata r:id="rId89" o:title=""/>
                </v:shape>
                <o:OLEObject Type="Embed" ProgID="Equation.DSMT4" ShapeID="_x0000_i1063" DrawAspect="Content" ObjectID="_1758887064"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1pt;height:20.25pt" o:ole="">
                  <v:imagedata r:id="rId91" o:title=""/>
                </v:shape>
                <o:OLEObject Type="Embed" ProgID="Equation.DSMT4" ShapeID="_x0000_i1064" DrawAspect="Content" ObjectID="_1758887065"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pt;height:20.25pt" o:ole="">
                  <v:imagedata r:id="rId93" o:title=""/>
                </v:shape>
                <o:OLEObject Type="Embed" ProgID="Equation.DSMT4" ShapeID="_x0000_i1065" DrawAspect="Content" ObjectID="_1758887066"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39.75pt;height:21.75pt" o:ole="">
                  <v:imagedata r:id="rId95" o:title=""/>
                </v:shape>
                <o:OLEObject Type="Embed" ProgID="Equation.DSMT4" ShapeID="_x0000_i1066" DrawAspect="Content" ObjectID="_1758887067"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25pt;height:25.5pt" o:ole="">
                  <v:imagedata r:id="rId97" o:title=""/>
                </v:shape>
                <o:OLEObject Type="Embed" ProgID="Equation.DSMT4" ShapeID="_x0000_i1067" DrawAspect="Content" ObjectID="_1758887068"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5pt;height:25.5pt" o:ole="">
                  <v:imagedata r:id="rId99" o:title=""/>
                </v:shape>
                <o:OLEObject Type="Embed" ProgID="Equation.DSMT4" ShapeID="_x0000_i1068" DrawAspect="Content" ObjectID="_1758887069"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r>
        <w:lastRenderedPageBreak/>
        <w:t>Xác suất bị vượt quá</w:t>
      </w:r>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75pt;height:18pt" o:ole="">
            <v:imagedata r:id="rId101" o:title=""/>
          </v:shape>
          <o:OLEObject Type="Embed" ProgID="Equation.DSMT4" ShapeID="_x0000_i1069" DrawAspect="Content" ObjectID="_1758887070"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25pt;height:18pt" o:ole="">
            <v:imagedata r:id="rId103" o:title=""/>
          </v:shape>
          <o:OLEObject Type="Embed" ProgID="Equation.DSMT4" ShapeID="_x0000_i1070" DrawAspect="Content" ObjectID="_1758887071"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071" type="#_x0000_t75" style="width:116.25pt;height:39.75pt" o:ole="">
            <v:imagedata r:id="rId105" o:title=""/>
          </v:shape>
          <o:OLEObject Type="Embed" ProgID="Equation.DSMT4" ShapeID="_x0000_i1071" DrawAspect="Content" ObjectID="_1758887072"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2D78706" w:rsidR="000B089D" w:rsidRDefault="000B089D" w:rsidP="000B089D">
      <w:pPr>
        <w:pStyle w:val="MTDisplayEquation"/>
      </w:pPr>
      <w:r>
        <w:tab/>
      </w:r>
      <w:r w:rsidRPr="000B089D">
        <w:rPr>
          <w:position w:val="-32"/>
        </w:rPr>
        <w:object w:dxaOrig="3320" w:dyaOrig="800" w14:anchorId="3E7C0229">
          <v:shape id="_x0000_i1072" type="#_x0000_t75" style="width:165.75pt;height:39.75pt" o:ole="">
            <v:imagedata r:id="rId107" o:title=""/>
          </v:shape>
          <o:OLEObject Type="Embed" ProgID="Equation.DSMT4" ShapeID="_x0000_i1072" DrawAspect="Content" ObjectID="_1758887073"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56A7F0C1" w:rsidR="00875D38" w:rsidRDefault="00875D38" w:rsidP="00875D38">
      <w:pPr>
        <w:pStyle w:val="MTDisplayEquation"/>
      </w:pPr>
      <w:r>
        <w:tab/>
      </w:r>
      <w:r w:rsidRPr="00875D38">
        <w:rPr>
          <w:position w:val="-36"/>
        </w:rPr>
        <w:object w:dxaOrig="2320" w:dyaOrig="740" w14:anchorId="0507DFB4">
          <v:shape id="_x0000_i1073" type="#_x0000_t75" style="width:116.25pt;height:36.75pt" o:ole="">
            <v:imagedata r:id="rId109" o:title=""/>
          </v:shape>
          <o:OLEObject Type="Embed" ProgID="Equation.DSMT4" ShapeID="_x0000_i1073" DrawAspect="Content" ObjectID="_1758887074"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D6F2839" w:rsidR="007B0065" w:rsidRDefault="007B0065" w:rsidP="007B0065">
      <w:pPr>
        <w:pStyle w:val="MTDisplayEquation"/>
      </w:pPr>
      <w:r>
        <w:tab/>
      </w:r>
      <w:r w:rsidRPr="007B0065">
        <w:rPr>
          <w:position w:val="-32"/>
        </w:rPr>
        <w:object w:dxaOrig="3680" w:dyaOrig="800" w14:anchorId="4B741BB9">
          <v:shape id="_x0000_i1074" type="#_x0000_t75" style="width:184.5pt;height:39.75pt" o:ole="">
            <v:imagedata r:id="rId111" o:title=""/>
          </v:shape>
          <o:OLEObject Type="Embed" ProgID="Equation.DSMT4" ShapeID="_x0000_i1074" DrawAspect="Content" ObjectID="_1758887075"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25pt;height:18pt" o:ole="">
            <v:imagedata r:id="rId113" o:title=""/>
          </v:shape>
          <o:OLEObject Type="Embed" ProgID="Equation.DSMT4" ShapeID="_x0000_i1075" DrawAspect="Content" ObjectID="_1758887076" r:id="rId114"/>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5pt;height:15.75pt" o:ole="">
            <v:imagedata r:id="rId115" o:title=""/>
          </v:shape>
          <o:OLEObject Type="Embed" ProgID="Equation.DSMT4" ShapeID="_x0000_i1076" DrawAspect="Content" ObjectID="_1758887077"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5pt;height:18pt" o:ole="">
            <v:imagedata r:id="rId117" o:title=""/>
          </v:shape>
          <o:OLEObject Type="Embed" ProgID="Equation.DSMT4" ShapeID="_x0000_i1077" DrawAspect="Content" ObjectID="_1758887078"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09BE4643" w:rsidR="00253701" w:rsidRDefault="00253701" w:rsidP="00253701">
      <w:pPr>
        <w:pStyle w:val="MTDisplayEquation"/>
      </w:pPr>
      <w:r>
        <w:tab/>
      </w:r>
      <w:r w:rsidRPr="00253701">
        <w:rPr>
          <w:position w:val="-32"/>
        </w:rPr>
        <w:object w:dxaOrig="6280" w:dyaOrig="800" w14:anchorId="1DBA3134">
          <v:shape id="_x0000_i1078" type="#_x0000_t75" style="width:315pt;height:39.75pt" o:ole="">
            <v:imagedata r:id="rId119" o:title=""/>
          </v:shape>
          <o:OLEObject Type="Embed" ProgID="Equation.DSMT4" ShapeID="_x0000_i1078" DrawAspect="Content" ObjectID="_1758887079"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r>
        <w:t>Phạm vi ứng suất tối đa cho phép.</w:t>
      </w:r>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666E0A7A" w:rsidR="00F941CC" w:rsidRDefault="00F941CC" w:rsidP="00284244">
      <w:pPr>
        <w:pStyle w:val="Caption"/>
        <w:keepNext/>
        <w:jc w:val="right"/>
      </w:pPr>
      <w:r>
        <w:lastRenderedPageBreak/>
        <w:t xml:space="preserve">Bảng </w:t>
      </w:r>
      <w:r w:rsidR="00F61868">
        <w:fldChar w:fldCharType="begin"/>
      </w:r>
      <w:r w:rsidR="00F61868">
        <w:instrText xml:space="preserve"> STYLEREF 1 \s </w:instrText>
      </w:r>
      <w:r w:rsidR="00F61868">
        <w:fldChar w:fldCharType="separate"/>
      </w:r>
      <w:r w:rsidR="00F61868">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2</w:t>
      </w:r>
      <w:r w:rsidR="00F61868">
        <w:fldChar w:fldCharType="end"/>
      </w:r>
      <w:r>
        <w:t xml:space="preserve"> </w:t>
      </w:r>
      <w:r w:rsidR="00A00776">
        <w:t>Đường cong S-N trong không khí theo DNVGL-RP-C203 (2016)</w:t>
      </w:r>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A8638A">
            <w:pPr>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1A1C31">
            <w:pPr>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39.75pt;height:15.75pt" o:ole="">
                  <v:imagedata r:id="rId121" o:title=""/>
                </v:shape>
                <o:OLEObject Type="Embed" ProgID="Equation.DSMT4" ShapeID="_x0000_i1079" DrawAspect="Content" ObjectID="_1758887080" r:id="rId122"/>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39.75pt;height:15.75pt" o:ole="">
                  <v:imagedata r:id="rId123" o:title=""/>
                </v:shape>
                <o:OLEObject Type="Embed" ProgID="Equation.DSMT4" ShapeID="_x0000_i1080" DrawAspect="Content" ObjectID="_1758887081" r:id="rId124"/>
              </w:object>
            </w:r>
            <w:r w:rsidRPr="00190BD5">
              <w:rPr>
                <w:rFonts w:ascii="Times New Roman" w:hAnsi="Times New Roman" w:cs="Times New Roman"/>
              </w:rPr>
              <w:t>chu kỳ</w:t>
            </w:r>
          </w:p>
          <w:p w14:paraId="5E353BA5"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25pt;height:18pt" o:ole="">
                  <v:imagedata r:id="rId125" o:title=""/>
                </v:shape>
                <o:OLEObject Type="Embed" ProgID="Equation.DSMT4" ShapeID="_x0000_i1081" DrawAspect="Content" ObjectID="_1758887082" r:id="rId126"/>
              </w:object>
            </w:r>
          </w:p>
          <w:p w14:paraId="61524064" w14:textId="58E0CD8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25pt;height:18pt" o:ole="">
                  <v:imagedata r:id="rId127" o:title=""/>
                </v:shape>
                <o:OLEObject Type="Embed" ProgID="Equation.DSMT4" ShapeID="_x0000_i1082" DrawAspect="Content" ObjectID="_1758887083" r:id="rId128"/>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A8638A">
            <w:pPr>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A8638A">
            <w:pPr>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A8638A">
            <w:pPr>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A8638A">
            <w:pPr>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5pt;height:18pt" o:ole="">
                  <v:imagedata r:id="rId129" o:title=""/>
                </v:shape>
                <o:OLEObject Type="Embed" ProgID="Equation.DSMT4" ShapeID="_x0000_i1083" DrawAspect="Content" ObjectID="_1758887084" r:id="rId130"/>
              </w:object>
            </w:r>
          </w:p>
        </w:tc>
        <w:tc>
          <w:tcPr>
            <w:tcW w:w="1260" w:type="dxa"/>
            <w:tcBorders>
              <w:top w:val="single" w:sz="12" w:space="0" w:color="auto"/>
              <w:bottom w:val="single" w:sz="12" w:space="0" w:color="auto"/>
            </w:tcBorders>
          </w:tcPr>
          <w:p w14:paraId="50923336" w14:textId="57C90941"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pt;height:18pt" o:ole="">
                  <v:imagedata r:id="rId131" o:title=""/>
                </v:shape>
                <o:OLEObject Type="Embed" ProgID="Equation.DSMT4" ShapeID="_x0000_i1084" DrawAspect="Content" ObjectID="_1758887085" r:id="rId132"/>
              </w:object>
            </w:r>
          </w:p>
        </w:tc>
        <w:tc>
          <w:tcPr>
            <w:tcW w:w="1800" w:type="dxa"/>
            <w:vMerge/>
            <w:tcBorders>
              <w:top w:val="nil"/>
              <w:bottom w:val="single" w:sz="12" w:space="0" w:color="auto"/>
            </w:tcBorders>
          </w:tcPr>
          <w:p w14:paraId="13C3752A" w14:textId="77777777" w:rsidR="001A1C31" w:rsidRPr="00190BD5" w:rsidRDefault="001A1C31" w:rsidP="00A8638A">
            <w:pPr>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A8638A">
            <w:pPr>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A8638A">
            <w:pPr>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A8638A">
            <w:pPr>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A8638A">
            <w:pPr>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A8638A">
            <w:pPr>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A8638A">
            <w:pPr>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A8638A">
            <w:pPr>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A8638A">
            <w:pPr>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A8638A">
            <w:pPr>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A8638A">
            <w:pPr>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A8638A">
            <w:pPr>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A8638A">
            <w:pPr>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A8638A">
            <w:pPr>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A8638A">
            <w:pPr>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A8638A">
            <w:pPr>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A8638A">
            <w:pPr>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A8638A">
            <w:pPr>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A8638A">
            <w:pPr>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A8638A">
            <w:pPr>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A8638A">
            <w:pPr>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A8638A">
            <w:pPr>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A8638A">
            <w:pPr>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A8638A">
            <w:pPr>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A8638A">
            <w:pPr>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A8638A">
            <w:pPr>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A8638A">
            <w:pPr>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A8638A">
            <w:pPr>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A8638A">
            <w:pPr>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A8638A">
            <w:pPr>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A8638A">
            <w:pPr>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A8638A">
            <w:pPr>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A8638A">
            <w:pPr>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A8638A">
            <w:pPr>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A8638A">
            <w:pPr>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A8638A">
            <w:pPr>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A8638A">
            <w:pPr>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A8638A">
            <w:pPr>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A8638A">
            <w:pPr>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A8638A">
            <w:pPr>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A8638A">
            <w:pPr>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A8638A">
            <w:pPr>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A8638A">
            <w:pPr>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A8638A">
            <w:pPr>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A8638A">
            <w:pPr>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A8638A">
            <w:pPr>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A8638A">
            <w:pPr>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A8638A">
            <w:pPr>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662411">
            <w:pPr>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662411">
            <w:pPr>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662411">
            <w:pPr>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662411">
            <w:pPr>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662411">
            <w:pPr>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662411">
            <w:pPr>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662411">
            <w:pPr>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662411">
            <w:pPr>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662411">
            <w:pPr>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662411">
            <w:pPr>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662411">
            <w:pPr>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662411">
            <w:pPr>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662411">
            <w:pPr>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662411">
            <w:pPr>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662411">
            <w:pPr>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662411">
            <w:pPr>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662411">
            <w:pPr>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662411">
            <w:pPr>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662411">
            <w:pPr>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662411">
            <w:pPr>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662411">
            <w:pPr>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662411">
            <w:pPr>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662411">
            <w:pPr>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662411">
            <w:pPr>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662411">
            <w:pPr>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662411">
            <w:pPr>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662411">
            <w:pPr>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662411">
            <w:pPr>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662411">
            <w:pPr>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662411">
            <w:pPr>
              <w:rPr>
                <w:rFonts w:ascii="Times New Roman" w:hAnsi="Times New Roman" w:cs="Times New Roman"/>
              </w:rPr>
            </w:pPr>
            <w:r w:rsidRPr="00190BD5">
              <w:rPr>
                <w:rFonts w:ascii="Times New Roman" w:hAnsi="Times New Roman" w:cs="Times New Roman"/>
              </w:rPr>
              <w:t>2.50</w:t>
            </w:r>
          </w:p>
        </w:tc>
      </w:tr>
    </w:tbl>
    <w:p w14:paraId="26A5BBC6" w14:textId="77777777" w:rsidR="00A8638A" w:rsidRPr="0032406A" w:rsidRDefault="00A8638A" w:rsidP="0032406A">
      <w:pPr>
        <w:pStyle w:val="Content"/>
      </w:pPr>
    </w:p>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3"/>
                    <a:stretch>
                      <a:fillRect/>
                    </a:stretch>
                  </pic:blipFill>
                  <pic:spPr>
                    <a:xfrm>
                      <a:off x="0" y="0"/>
                      <a:ext cx="5760720" cy="3362325"/>
                    </a:xfrm>
                    <a:prstGeom prst="rect">
                      <a:avLst/>
                    </a:prstGeom>
                  </pic:spPr>
                </pic:pic>
              </a:graphicData>
            </a:graphic>
          </wp:inline>
        </w:drawing>
      </w:r>
    </w:p>
    <w:p w14:paraId="5CF10CCB" w14:textId="061A7F08" w:rsidR="008F5385" w:rsidRDefault="00ED1618" w:rsidP="00ED1618">
      <w:pPr>
        <w:pStyle w:val="Caption"/>
      </w:pPr>
      <w:r>
        <w:t xml:space="preserve">Hình </w:t>
      </w:r>
      <w:r w:rsidR="00000000">
        <w:fldChar w:fldCharType="begin"/>
      </w:r>
      <w:r w:rsidR="00000000">
        <w:instrText xml:space="preserve"> STYLEREF 1 \s </w:instrText>
      </w:r>
      <w:r w:rsidR="00000000">
        <w:fldChar w:fldCharType="separate"/>
      </w:r>
      <w:r w:rsidR="005A49D4">
        <w:rPr>
          <w:noProof/>
        </w:rPr>
        <w:t>1</w:t>
      </w:r>
      <w:r w:rsidR="00000000">
        <w:rPr>
          <w:noProof/>
        </w:rPr>
        <w:fldChar w:fldCharType="end"/>
      </w:r>
      <w:r w:rsidR="005A49D4">
        <w:t>.</w:t>
      </w:r>
      <w:r w:rsidR="00000000">
        <w:fldChar w:fldCharType="begin"/>
      </w:r>
      <w:r w:rsidR="00000000">
        <w:instrText xml:space="preserve"> SEQ Hình \* ARABIC \s 1 </w:instrText>
      </w:r>
      <w:r w:rsidR="00000000">
        <w:fldChar w:fldCharType="separate"/>
      </w:r>
      <w:r w:rsidR="005A49D4">
        <w:rPr>
          <w:noProof/>
        </w:rPr>
        <w:t>1</w:t>
      </w:r>
      <w:r w:rsidR="00000000">
        <w:rPr>
          <w:noProof/>
        </w:rPr>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p>
    <w:p w14:paraId="47D80B55" w14:textId="26A45E65" w:rsidR="002C036C" w:rsidRPr="002C036C" w:rsidRDefault="002C036C" w:rsidP="002C036C">
      <w:pPr>
        <w:pStyle w:val="Caption"/>
      </w:pPr>
      <w:r w:rsidRPr="002C036C">
        <w:lastRenderedPageBreak/>
        <w:t xml:space="preserve">Bảng </w:t>
      </w:r>
      <w:r w:rsidR="00F61868">
        <w:fldChar w:fldCharType="begin"/>
      </w:r>
      <w:r w:rsidR="00F61868">
        <w:instrText xml:space="preserve"> STYLEREF 1 \s </w:instrText>
      </w:r>
      <w:r w:rsidR="00F61868">
        <w:fldChar w:fldCharType="separate"/>
      </w:r>
      <w:r w:rsidR="00F61868">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3</w:t>
      </w:r>
      <w:r w:rsidR="00F61868">
        <w:fldChar w:fldCharType="end"/>
      </w:r>
      <w:r w:rsidRPr="002C036C">
        <w:t xml:space="preserve"> Hệ số giảm ứng suất tương ứng với hệ số sử dụng, η, cho đường cong C–W3 trong môi trường không khí</w:t>
      </w:r>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A12054">
            <w:pPr>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085" type="#_x0000_t75" style="width:10.5pt;height:12pt" o:ole="">
                  <v:imagedata r:id="rId134" o:title=""/>
                </v:shape>
                <o:OLEObject Type="Embed" ProgID="Equation.DSMT4" ShapeID="_x0000_i1085" DrawAspect="Content" ObjectID="_1758887086" r:id="rId135"/>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7476D3">
            <w:pPr>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A12054">
            <w:pPr>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032358BC" w14:textId="77777777" w:rsidR="00535DBD" w:rsidRDefault="00535DBD" w:rsidP="005E670E">
      <w:pPr>
        <w:pStyle w:val="Content"/>
      </w:pPr>
    </w:p>
    <w:p w14:paraId="68841F9F" w14:textId="77777777" w:rsidR="006C0AB4" w:rsidRDefault="006C0AB4" w:rsidP="005E670E">
      <w:pPr>
        <w:pStyle w:val="Content"/>
      </w:pPr>
    </w:p>
    <w:p w14:paraId="1940F307" w14:textId="7C83CBC8" w:rsidR="00C704D9" w:rsidRDefault="00C704D9" w:rsidP="00402FDB">
      <w:pPr>
        <w:pStyle w:val="Caption"/>
        <w:keepNext/>
        <w:ind w:right="3222"/>
        <w:jc w:val="left"/>
      </w:pPr>
      <w:r>
        <w:t xml:space="preserve">Bảng </w:t>
      </w:r>
      <w:r w:rsidR="00F61868">
        <w:fldChar w:fldCharType="begin"/>
      </w:r>
      <w:r w:rsidR="00F61868">
        <w:instrText xml:space="preserve"> STYLEREF 1 \s </w:instrText>
      </w:r>
      <w:r w:rsidR="00F61868">
        <w:fldChar w:fldCharType="separate"/>
      </w:r>
      <w:r w:rsidR="00F61868">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4</w:t>
      </w:r>
      <w:r w:rsidR="00F61868">
        <w:fldChar w:fldCharType="end"/>
      </w:r>
      <w:r w:rsidRPr="00C704D9">
        <w:t xml:space="preserve"> </w:t>
      </w:r>
      <w:r>
        <w:t>Các hệ số sử dụng, η, dưới dạng một hàm số của tuổi thọ thiết kế</w:t>
      </w:r>
      <w:r w:rsidR="00402FDB">
        <w:t xml:space="preserve"> </w:t>
      </w:r>
      <w:r>
        <w:t>và DFF (DNVGL-RP-C203 2016).</w:t>
      </w:r>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6C0AB4">
            <w:pPr>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6C0AB4">
            <w:pPr>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6C0AB4">
            <w:pPr>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6C0AB4">
            <w:pPr>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6C0AB4">
            <w:pPr>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6C0AB4">
            <w:pPr>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6C0AB4">
            <w:pPr>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3D6B856A" w:rsidR="00763042" w:rsidRDefault="00F32C03" w:rsidP="00763042">
      <w:pPr>
        <w:pStyle w:val="Content"/>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w:t>
      </w:r>
      <w:r w:rsidR="00763042">
        <w:lastRenderedPageBreak/>
        <w:t>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213B590B" w14:textId="77777777" w:rsidR="008A0973" w:rsidRDefault="008A0973" w:rsidP="008A0973">
      <w:pPr>
        <w:pStyle w:val="Bullet"/>
        <w:numPr>
          <w:ilvl w:val="0"/>
          <w:numId w:val="0"/>
        </w:numPr>
        <w:ind w:left="360" w:hanging="360"/>
      </w:pPr>
    </w:p>
    <w:p w14:paraId="5A5472AA" w14:textId="24406FCE" w:rsidR="008A0973" w:rsidRDefault="008A0973" w:rsidP="008A0973">
      <w:pPr>
        <w:pStyle w:val="Heading2"/>
      </w:pPr>
      <w:r>
        <w:t xml:space="preserve">Thuật toán </w:t>
      </w:r>
      <w:r w:rsidR="00455B7A">
        <w:t xml:space="preserve">sử dụng </w:t>
      </w:r>
      <w:r w:rsidR="00CA5C8A">
        <w:t xml:space="preserve">trong tính toán sự phá hủy mỏi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62F7EFB7" w14:textId="2AB093B5" w:rsidR="0076670F" w:rsidRDefault="0076670F" w:rsidP="00F04649">
      <w:pPr>
        <w:pStyle w:val="Content"/>
        <w:rPr>
          <w:rFonts w:eastAsia="MS Mincho"/>
          <w:lang w:eastAsia="ja-JP"/>
        </w:rPr>
      </w:pPr>
      <w:r>
        <w:rPr>
          <w:rFonts w:eastAsia="MS Mincho"/>
          <w:lang w:eastAsia="ja-JP"/>
        </w:rPr>
        <w:t xml:space="preserve">Thứ nhất: Hàm Gamma để tính toán giá trị gamma. </w:t>
      </w:r>
    </w:p>
    <w:p w14:paraId="72374286" w14:textId="10C88316"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z)</w:t>
      </w:r>
    </w:p>
    <w:p w14:paraId="4CFFF674"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29EB00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xml:space="preserve"> (z &lt; 0.5)</w:t>
      </w:r>
    </w:p>
    <w:p w14:paraId="6CD31DD5"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A2C5DC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PI / (Math.Sin(Math.PI * z) * Gamma(1 - z));</w:t>
      </w:r>
    </w:p>
    <w:p w14:paraId="1317713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55E380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else</w:t>
      </w:r>
    </w:p>
    <w:p w14:paraId="0A98F6A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93A694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z -= 1;</w:t>
      </w:r>
    </w:p>
    <w:p w14:paraId="40E502F6"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 = p[0];</w:t>
      </w:r>
    </w:p>
    <w:p w14:paraId="2CAF661E" w14:textId="77777777" w:rsidR="00934C18" w:rsidRPr="00AE29BD" w:rsidRDefault="00934C18" w:rsidP="00934C18">
      <w:pPr>
        <w:autoSpaceDE w:val="0"/>
        <w:autoSpaceDN w:val="0"/>
        <w:adjustRightInd w:val="0"/>
        <w:spacing w:line="240" w:lineRule="auto"/>
        <w:rPr>
          <w:rFonts w:ascii="Cascadia Mono" w:eastAsia="MS Mincho" w:hAnsi="Cascadia Mono" w:cs="Cascadia Mono"/>
          <w:color w:val="000000"/>
          <w:sz w:val="19"/>
          <w:szCs w:val="19"/>
          <w:lang w:val="sv-SE" w:eastAsia="ja-JP"/>
        </w:rPr>
      </w:pPr>
      <w:r>
        <w:rPr>
          <w:rFonts w:ascii="Cascadia Mono" w:eastAsia="MS Mincho" w:hAnsi="Cascadia Mono" w:cs="Cascadia Mono"/>
          <w:color w:val="000000"/>
          <w:sz w:val="19"/>
          <w:szCs w:val="19"/>
          <w:lang w:eastAsia="ja-JP"/>
        </w:rPr>
        <w:t xml:space="preserve">                </w:t>
      </w:r>
      <w:r w:rsidRPr="00AE29BD">
        <w:rPr>
          <w:rFonts w:ascii="Cascadia Mono" w:eastAsia="MS Mincho" w:hAnsi="Cascadia Mono" w:cs="Cascadia Mono"/>
          <w:color w:val="0000FF"/>
          <w:sz w:val="19"/>
          <w:szCs w:val="19"/>
          <w:lang w:val="sv-SE" w:eastAsia="ja-JP"/>
        </w:rPr>
        <w:t>for</w:t>
      </w:r>
      <w:r w:rsidRPr="00AE29BD">
        <w:rPr>
          <w:rFonts w:ascii="Cascadia Mono" w:eastAsia="MS Mincho" w:hAnsi="Cascadia Mono" w:cs="Cascadia Mono"/>
          <w:color w:val="000000"/>
          <w:sz w:val="19"/>
          <w:szCs w:val="19"/>
          <w:lang w:val="sv-SE" w:eastAsia="ja-JP"/>
        </w:rPr>
        <w:t xml:space="preserve"> (</w:t>
      </w:r>
      <w:r w:rsidRPr="00AE29BD">
        <w:rPr>
          <w:rFonts w:ascii="Cascadia Mono" w:eastAsia="MS Mincho" w:hAnsi="Cascadia Mono" w:cs="Cascadia Mono"/>
          <w:color w:val="0000FF"/>
          <w:sz w:val="19"/>
          <w:szCs w:val="19"/>
          <w:lang w:val="sv-SE" w:eastAsia="ja-JP"/>
        </w:rPr>
        <w:t>int</w:t>
      </w:r>
      <w:r w:rsidRPr="00AE29BD">
        <w:rPr>
          <w:rFonts w:ascii="Cascadia Mono" w:eastAsia="MS Mincho" w:hAnsi="Cascadia Mono" w:cs="Cascadia Mono"/>
          <w:color w:val="000000"/>
          <w:sz w:val="19"/>
          <w:szCs w:val="19"/>
          <w:lang w:val="sv-SE" w:eastAsia="ja-JP"/>
        </w:rPr>
        <w:t xml:space="preserve"> i = 1; i &lt; g + 2; i++)</w:t>
      </w:r>
    </w:p>
    <w:p w14:paraId="5FED6310"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sidRPr="00AE29BD">
        <w:rPr>
          <w:rFonts w:ascii="Cascadia Mono" w:eastAsia="MS Mincho" w:hAnsi="Cascadia Mono" w:cs="Cascadia Mono"/>
          <w:color w:val="000000"/>
          <w:sz w:val="19"/>
          <w:szCs w:val="19"/>
          <w:lang w:val="sv-SE" w:eastAsia="ja-JP"/>
        </w:rPr>
        <w:t xml:space="preserve">                </w:t>
      </w:r>
      <w:r>
        <w:rPr>
          <w:rFonts w:ascii="Cascadia Mono" w:eastAsia="MS Mincho" w:hAnsi="Cascadia Mono" w:cs="Cascadia Mono"/>
          <w:color w:val="000000"/>
          <w:sz w:val="19"/>
          <w:szCs w:val="19"/>
          <w:lang w:eastAsia="ja-JP"/>
        </w:rPr>
        <w:t>{</w:t>
      </w:r>
    </w:p>
    <w:p w14:paraId="30FE58A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x += p[i] / (z + i);</w:t>
      </w:r>
    </w:p>
    <w:p w14:paraId="289C7BA1"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63F8B5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 = z + g + 0.5;</w:t>
      </w:r>
    </w:p>
    <w:p w14:paraId="1ED200E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Sqrt(2 * Math.PI) * (Math.Pow(t, z + 0.5)) * Math.Exp(-t) * x;</w:t>
      </w:r>
    </w:p>
    <w:p w14:paraId="797A0F8F"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675018B" w14:textId="5AB3D922" w:rsidR="00455B7A" w:rsidRDefault="00934C18" w:rsidP="00934C18">
      <w:pPr>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6" type="#_x0000_t75" style="width:82.5pt;height:33pt" o:ole="">
            <v:imagedata r:id="rId136" o:title=""/>
          </v:shape>
          <o:OLEObject Type="Embed" ProgID="Equation.DSMT4" ShapeID="_x0000_i1086" DrawAspect="Content" ObjectID="_1758887087" r:id="rId137"/>
        </w:object>
      </w:r>
      <w:r>
        <w:rPr>
          <w:rFonts w:eastAsia="MS Mincho"/>
          <w:lang w:eastAsia="ja-JP"/>
        </w:rPr>
        <w:t xml:space="preserve">ta có thể sử dụng câu lệnh: </w:t>
      </w:r>
    </w:p>
    <w:p w14:paraId="01BBAA3F" w14:textId="1598FBA7" w:rsidR="00863236" w:rsidRDefault="004B2E2C" w:rsidP="00863236">
      <w:pPr>
        <w:pStyle w:val="Content"/>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gammam1 = Gamma(1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Parse(txtm1.Text)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Pr>
          <w:rFonts w:ascii="Cascadia Mono" w:eastAsia="MS Mincho" w:hAnsi="Cascadia Mono" w:cs="Cascadia Mono"/>
          <w:color w:val="000000"/>
          <w:sz w:val="19"/>
          <w:szCs w:val="19"/>
          <w:lang w:eastAsia="ja-JP"/>
        </w:rPr>
        <w:t xml:space="preserve">Wei </w:t>
      </w:r>
      <w:r w:rsidRPr="004B2E2C">
        <w:rPr>
          <w:rFonts w:eastAsia="MS Mincho"/>
        </w:rPr>
        <w:t xml:space="preserve">tương ứng là </w:t>
      </w:r>
      <w:r>
        <w:rPr>
          <w:rFonts w:eastAsia="MS Mincho"/>
        </w:rPr>
        <w:t>h trong công thức trên.</w:t>
      </w:r>
    </w:p>
    <w:p w14:paraId="7A54424C" w14:textId="77777777" w:rsidR="00191AAC" w:rsidRDefault="00191AAC" w:rsidP="008A0973">
      <w:pPr>
        <w:pStyle w:val="Content"/>
      </w:pPr>
      <w:r>
        <w:t xml:space="preserve">Thứ 2: Tương tự sử dụng hàm incompletegamma để tính toán giá trị Gamma Distribution </w:t>
      </w:r>
    </w:p>
    <w:p w14:paraId="79B132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stat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ncomplete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w:t>
      </w:r>
    </w:p>
    <w:p w14:paraId="1DD8195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w:t>
      </w:r>
    </w:p>
    <w:p w14:paraId="06511BD1"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lglib.xparams _params)</w:t>
      </w:r>
    </w:p>
    <w:p w14:paraId="70A4C20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BB504C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esult = 0;</w:t>
      </w:r>
    </w:p>
    <w:p w14:paraId="6A85059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gammaepsilon = 0;</w:t>
      </w:r>
    </w:p>
    <w:p w14:paraId="0C34F7E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ns = 0;</w:t>
      </w:r>
    </w:p>
    <w:p w14:paraId="6716542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x = 0;</w:t>
      </w:r>
    </w:p>
    <w:p w14:paraId="5EA6EE6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c = 0;</w:t>
      </w:r>
    </w:p>
    <w:p w14:paraId="4513B80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 = 0;</w:t>
      </w:r>
    </w:p>
    <w:p w14:paraId="2087FEF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mp = 0;</w:t>
      </w:r>
    </w:p>
    <w:p w14:paraId="1C4D57C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p>
    <w:p w14:paraId="5E2DEF9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igammaepsilon = 0.000000000000001;</w:t>
      </w:r>
    </w:p>
    <w:p w14:paraId="234C924D"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w:t>
      </w:r>
    </w:p>
    <w:p w14:paraId="4B955AC8"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BC8771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148D44F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A9B4D2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2EBF5C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1) &amp;&amp;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 )</w:t>
      </w:r>
    </w:p>
    <w:p w14:paraId="3140FC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51D1A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1-incompletegammac(a, x, _params);</w:t>
      </w:r>
    </w:p>
    <w:p w14:paraId="6887E4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4042CB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D948EE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a*Math.Log(x)-x-gammafunc.lngamma(a, </w:t>
      </w:r>
      <w:r>
        <w:rPr>
          <w:rFonts w:ascii="Cascadia Mono" w:eastAsia="MS Mincho" w:hAnsi="Cascadia Mono" w:cs="Cascadia Mono"/>
          <w:color w:val="0000FF"/>
          <w:sz w:val="19"/>
          <w:szCs w:val="19"/>
          <w:lang w:eastAsia="ja-JP"/>
        </w:rPr>
        <w:t>ref</w:t>
      </w:r>
      <w:r>
        <w:rPr>
          <w:rFonts w:ascii="Cascadia Mono" w:eastAsia="MS Mincho" w:hAnsi="Cascadia Mono" w:cs="Cascadia Mono"/>
          <w:color w:val="000000"/>
          <w:sz w:val="19"/>
          <w:szCs w:val="19"/>
          <w:lang w:eastAsia="ja-JP"/>
        </w:rPr>
        <w:t xml:space="preserve"> tmp, _params);</w:t>
      </w:r>
    </w:p>
    <w:p w14:paraId="273BA3D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709.78271289338399) )</w:t>
      </w:r>
    </w:p>
    <w:p w14:paraId="36093A1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B07173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7A11968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FC8B02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11BA75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Math.Exp(ax);</w:t>
      </w:r>
    </w:p>
    <w:p w14:paraId="3CF0354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a;</w:t>
      </w:r>
    </w:p>
    <w:p w14:paraId="6639FD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1;</w:t>
      </w:r>
    </w:p>
    <w:p w14:paraId="59AEB8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1;</w:t>
      </w:r>
    </w:p>
    <w:p w14:paraId="1EF7C764"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w:t>
      </w:r>
    </w:p>
    <w:p w14:paraId="22A9028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48D2953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r+1;</w:t>
      </w:r>
    </w:p>
    <w:p w14:paraId="51B2295B" w14:textId="77777777" w:rsidR="00191AAC" w:rsidRPr="00851173" w:rsidRDefault="00191AAC" w:rsidP="00191AAC">
      <w:pPr>
        <w:autoSpaceDE w:val="0"/>
        <w:autoSpaceDN w:val="0"/>
        <w:adjustRightInd w:val="0"/>
        <w:spacing w:line="240" w:lineRule="auto"/>
        <w:rPr>
          <w:rFonts w:ascii="Cascadia Mono" w:eastAsia="MS Mincho" w:hAnsi="Cascadia Mono" w:cs="Cascadia Mono"/>
          <w:color w:val="000000"/>
          <w:sz w:val="19"/>
          <w:szCs w:val="19"/>
          <w:lang w:val="sv-SE" w:eastAsia="ja-JP"/>
        </w:rPr>
      </w:pPr>
      <w:r>
        <w:rPr>
          <w:rFonts w:ascii="Cascadia Mono" w:eastAsia="MS Mincho" w:hAnsi="Cascadia Mono" w:cs="Cascadia Mono"/>
          <w:color w:val="000000"/>
          <w:sz w:val="19"/>
          <w:szCs w:val="19"/>
          <w:lang w:eastAsia="ja-JP"/>
        </w:rPr>
        <w:t xml:space="preserve">                </w:t>
      </w:r>
      <w:r w:rsidRPr="00851173">
        <w:rPr>
          <w:rFonts w:ascii="Cascadia Mono" w:eastAsia="MS Mincho" w:hAnsi="Cascadia Mono" w:cs="Cascadia Mono"/>
          <w:color w:val="000000"/>
          <w:sz w:val="19"/>
          <w:szCs w:val="19"/>
          <w:lang w:val="sv-SE" w:eastAsia="ja-JP"/>
        </w:rPr>
        <w:t>c = c*x/r;</w:t>
      </w:r>
    </w:p>
    <w:p w14:paraId="3AE95682" w14:textId="77777777" w:rsidR="00191AAC" w:rsidRPr="00851173" w:rsidRDefault="00191AAC" w:rsidP="00191AAC">
      <w:pPr>
        <w:autoSpaceDE w:val="0"/>
        <w:autoSpaceDN w:val="0"/>
        <w:adjustRightInd w:val="0"/>
        <w:spacing w:line="240" w:lineRule="auto"/>
        <w:rPr>
          <w:rFonts w:ascii="Cascadia Mono" w:eastAsia="MS Mincho" w:hAnsi="Cascadia Mono" w:cs="Cascadia Mono"/>
          <w:color w:val="000000"/>
          <w:sz w:val="19"/>
          <w:szCs w:val="19"/>
          <w:lang w:val="sv-SE" w:eastAsia="ja-JP"/>
        </w:rPr>
      </w:pPr>
      <w:r w:rsidRPr="00851173">
        <w:rPr>
          <w:rFonts w:ascii="Cascadia Mono" w:eastAsia="MS Mincho" w:hAnsi="Cascadia Mono" w:cs="Cascadia Mono"/>
          <w:color w:val="000000"/>
          <w:sz w:val="19"/>
          <w:szCs w:val="19"/>
          <w:lang w:val="sv-SE" w:eastAsia="ja-JP"/>
        </w:rPr>
        <w:t xml:space="preserve">                ans = ans+c;</w:t>
      </w:r>
    </w:p>
    <w:p w14:paraId="24A899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sidRPr="00851173">
        <w:rPr>
          <w:rFonts w:ascii="Cascadia Mono" w:eastAsia="MS Mincho" w:hAnsi="Cascadia Mono" w:cs="Cascadia Mono"/>
          <w:color w:val="000000"/>
          <w:sz w:val="19"/>
          <w:szCs w:val="19"/>
          <w:lang w:val="sv-SE" w:eastAsia="ja-JP"/>
        </w:rPr>
        <w:t xml:space="preserve">            </w:t>
      </w:r>
      <w:r>
        <w:rPr>
          <w:rFonts w:ascii="Cascadia Mono" w:eastAsia="MS Mincho" w:hAnsi="Cascadia Mono" w:cs="Cascadia Mono"/>
          <w:color w:val="000000"/>
          <w:sz w:val="19"/>
          <w:szCs w:val="19"/>
          <w:lang w:eastAsia="ja-JP"/>
        </w:rPr>
        <w:t>}</w:t>
      </w:r>
    </w:p>
    <w:p w14:paraId="732459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while</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c/ans)&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igammaepsilon) );</w:t>
      </w:r>
    </w:p>
    <w:p w14:paraId="547A364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ans*ax/a;</w:t>
      </w:r>
    </w:p>
    <w:p w14:paraId="6F80E56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1F7FA081" w14:textId="77777777" w:rsidR="00EB30DD" w:rsidRDefault="00191AAC" w:rsidP="00191AAC">
      <w:pPr>
        <w:pStyle w:val="Content"/>
      </w:pPr>
      <w:r>
        <w:rPr>
          <w:rFonts w:ascii="Cascadia Mono" w:eastAsia="MS Mincho" w:hAnsi="Cascadia Mono" w:cs="Cascadia Mono"/>
          <w:color w:val="000000"/>
          <w:sz w:val="19"/>
          <w:szCs w:val="19"/>
          <w:lang w:eastAsia="ja-JP"/>
        </w:rPr>
        <w:t xml:space="preserve">        }</w:t>
      </w:r>
      <w:r>
        <w:t xml:space="preserve"> </w:t>
      </w:r>
    </w:p>
    <w:p w14:paraId="0E43FEA9" w14:textId="60C77C76" w:rsidR="0026301B" w:rsidRDefault="0026301B" w:rsidP="00736974">
      <w:pPr>
        <w:pStyle w:val="Content"/>
        <w:rPr>
          <w:rFonts w:eastAsiaTheme="majorEastAsia"/>
          <w:sz w:val="28"/>
          <w:szCs w:val="28"/>
        </w:rPr>
      </w:pPr>
      <w:r>
        <w:br w:type="page"/>
      </w:r>
    </w:p>
    <w:p w14:paraId="478D2189" w14:textId="351BA423" w:rsidR="004F2408" w:rsidRDefault="00464F63" w:rsidP="00464F63">
      <w:pPr>
        <w:pStyle w:val="Heading1"/>
      </w:pPr>
      <w:r>
        <w:lastRenderedPageBreak/>
        <w:t>THIẾT LẬP MÔ HÌNH VÀ KẾT QUẢ TÍNH TOÁN</w:t>
      </w:r>
    </w:p>
    <w:p w14:paraId="2999BD6B" w14:textId="1C80A1CD" w:rsidR="001328DE" w:rsidRDefault="0042785B" w:rsidP="00A9557A">
      <w:pPr>
        <w:pStyle w:val="Heading2"/>
      </w:pPr>
      <w:bookmarkStart w:id="3" w:name="_Toc5818413"/>
      <w:bookmarkStart w:id="4" w:name="_Toc6756643"/>
      <w:bookmarkStart w:id="5" w:name="_Toc5818420"/>
      <w:bookmarkStart w:id="6" w:name="_Toc6756650"/>
      <w:r>
        <w:t>Mô hình tính toán và thông số đầu vào</w:t>
      </w:r>
    </w:p>
    <w:p w14:paraId="625FC076" w14:textId="2C33B62E" w:rsidR="00824804" w:rsidRPr="00824804" w:rsidRDefault="00824804" w:rsidP="00824804">
      <w:pPr>
        <w:pStyle w:val="Heading3"/>
      </w:pPr>
      <w:r>
        <w:t>Mô hình tính toán</w:t>
      </w:r>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38"/>
                    <a:stretch>
                      <a:fillRect/>
                    </a:stretch>
                  </pic:blipFill>
                  <pic:spPr>
                    <a:xfrm>
                      <a:off x="0" y="0"/>
                      <a:ext cx="5760720" cy="2853055"/>
                    </a:xfrm>
                    <a:prstGeom prst="rect">
                      <a:avLst/>
                    </a:prstGeom>
                  </pic:spPr>
                </pic:pic>
              </a:graphicData>
            </a:graphic>
          </wp:inline>
        </w:drawing>
      </w:r>
    </w:p>
    <w:p w14:paraId="246F7E67" w14:textId="5B940D53" w:rsidR="00DB78C4" w:rsidRDefault="00380739" w:rsidP="00380739">
      <w:pPr>
        <w:pStyle w:val="Caption"/>
      </w:pPr>
      <w:r>
        <w:t xml:space="preserve">Hình </w:t>
      </w:r>
      <w:r w:rsidR="00000000">
        <w:fldChar w:fldCharType="begin"/>
      </w:r>
      <w:r w:rsidR="00000000">
        <w:instrText xml:space="preserve"> STYLEREF 1 \s </w:instrText>
      </w:r>
      <w:r w:rsidR="00000000">
        <w:fldChar w:fldCharType="separate"/>
      </w:r>
      <w:r w:rsidR="005A49D4">
        <w:rPr>
          <w:noProof/>
        </w:rPr>
        <w:t>2</w:t>
      </w:r>
      <w:r w:rsidR="00000000">
        <w:rPr>
          <w:noProof/>
        </w:rPr>
        <w:fldChar w:fldCharType="end"/>
      </w:r>
      <w:r w:rsidR="005A49D4">
        <w:t>.</w:t>
      </w:r>
      <w:r w:rsidR="00000000">
        <w:fldChar w:fldCharType="begin"/>
      </w:r>
      <w:r w:rsidR="00000000">
        <w:instrText xml:space="preserve"> SEQ Hình \* ARABIC \s 1 </w:instrText>
      </w:r>
      <w:r w:rsidR="00000000">
        <w:fldChar w:fldCharType="separate"/>
      </w:r>
      <w:r w:rsidR="005A49D4">
        <w:rPr>
          <w:noProof/>
        </w:rPr>
        <w:t>1</w:t>
      </w:r>
      <w:r w:rsidR="00000000">
        <w:rPr>
          <w:noProof/>
        </w:rPr>
        <w:fldChar w:fldCharType="end"/>
      </w:r>
      <w:r>
        <w:t xml:space="preserve"> Góc khung sườn được nghiên cứu</w:t>
      </w:r>
    </w:p>
    <w:p w14:paraId="44440E53" w14:textId="24E08A83" w:rsidR="005C732A" w:rsidRDefault="005C732A" w:rsidP="005C732A">
      <w:pPr>
        <w:pStyle w:val="Heading3"/>
      </w:pPr>
      <w:r>
        <w:t>Thông số đầu vào</w:t>
      </w:r>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39"/>
                    <a:stretch>
                      <a:fillRect/>
                    </a:stretch>
                  </pic:blipFill>
                  <pic:spPr>
                    <a:xfrm>
                      <a:off x="0" y="0"/>
                      <a:ext cx="5760720" cy="2627768"/>
                    </a:xfrm>
                    <a:prstGeom prst="rect">
                      <a:avLst/>
                    </a:prstGeom>
                  </pic:spPr>
                </pic:pic>
              </a:graphicData>
            </a:graphic>
          </wp:inline>
        </w:drawing>
      </w:r>
    </w:p>
    <w:p w14:paraId="437EE3F4" w14:textId="36B7A169" w:rsidR="00556D8D" w:rsidRPr="00C33B7C" w:rsidRDefault="00765DD4" w:rsidP="00765DD4">
      <w:pPr>
        <w:pStyle w:val="Caption"/>
      </w:pPr>
      <w:r>
        <w:t xml:space="preserve">Hình </w:t>
      </w:r>
      <w:r w:rsidR="00000000">
        <w:fldChar w:fldCharType="begin"/>
      </w:r>
      <w:r w:rsidR="00000000">
        <w:instrText xml:space="preserve"> STYLEREF 1 \s </w:instrText>
      </w:r>
      <w:r w:rsidR="00000000">
        <w:fldChar w:fldCharType="separate"/>
      </w:r>
      <w:r w:rsidR="005A49D4">
        <w:rPr>
          <w:noProof/>
        </w:rPr>
        <w:t>2</w:t>
      </w:r>
      <w:r w:rsidR="00000000">
        <w:rPr>
          <w:noProof/>
        </w:rPr>
        <w:fldChar w:fldCharType="end"/>
      </w:r>
      <w:r w:rsidR="005A49D4">
        <w:t>.</w:t>
      </w:r>
      <w:r w:rsidR="00000000">
        <w:fldChar w:fldCharType="begin"/>
      </w:r>
      <w:r w:rsidR="00000000">
        <w:instrText xml:space="preserve"> SEQ Hình \* ARABIC \s 1 </w:instrText>
      </w:r>
      <w:r w:rsidR="00000000">
        <w:fldChar w:fldCharType="separate"/>
      </w:r>
      <w:r w:rsidR="005A49D4">
        <w:rPr>
          <w:noProof/>
        </w:rPr>
        <w:t>2</w:t>
      </w:r>
      <w:r w:rsidR="00000000">
        <w:rPr>
          <w:noProof/>
        </w:rPr>
        <w:fldChar w:fldCharType="end"/>
      </w:r>
      <w:r>
        <w:t xml:space="preserve"> Lực tác dụng vào khung sườn</w:t>
      </w:r>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0"/>
                    <a:stretch>
                      <a:fillRect/>
                    </a:stretch>
                  </pic:blipFill>
                  <pic:spPr>
                    <a:xfrm>
                      <a:off x="0" y="0"/>
                      <a:ext cx="5760720" cy="2627630"/>
                    </a:xfrm>
                    <a:prstGeom prst="rect">
                      <a:avLst/>
                    </a:prstGeom>
                  </pic:spPr>
                </pic:pic>
              </a:graphicData>
            </a:graphic>
          </wp:inline>
        </w:drawing>
      </w:r>
    </w:p>
    <w:p w14:paraId="0A047B61" w14:textId="5598DCDC" w:rsidR="001328DE" w:rsidRDefault="008071F0" w:rsidP="008071F0">
      <w:pPr>
        <w:pStyle w:val="Caption"/>
      </w:pPr>
      <w:r>
        <w:t xml:space="preserve">Hình </w:t>
      </w:r>
      <w:r w:rsidR="00000000">
        <w:fldChar w:fldCharType="begin"/>
      </w:r>
      <w:r w:rsidR="00000000">
        <w:instrText xml:space="preserve"> STYLEREF 1 \s </w:instrText>
      </w:r>
      <w:r w:rsidR="00000000">
        <w:fldChar w:fldCharType="separate"/>
      </w:r>
      <w:r w:rsidR="005A49D4">
        <w:rPr>
          <w:noProof/>
        </w:rPr>
        <w:t>2</w:t>
      </w:r>
      <w:r w:rsidR="00000000">
        <w:rPr>
          <w:noProof/>
        </w:rPr>
        <w:fldChar w:fldCharType="end"/>
      </w:r>
      <w:r w:rsidR="005A49D4">
        <w:t>.</w:t>
      </w:r>
      <w:r w:rsidR="00000000">
        <w:fldChar w:fldCharType="begin"/>
      </w:r>
      <w:r w:rsidR="00000000">
        <w:instrText xml:space="preserve"> SEQ Hình \* ARABIC \s 1 </w:instrText>
      </w:r>
      <w:r w:rsidR="00000000">
        <w:fldChar w:fldCharType="separate"/>
      </w:r>
      <w:r w:rsidR="005A49D4">
        <w:rPr>
          <w:noProof/>
        </w:rPr>
        <w:t>3</w:t>
      </w:r>
      <w:r w:rsidR="00000000">
        <w:rPr>
          <w:noProof/>
        </w:rPr>
        <w:fldChar w:fldCharType="end"/>
      </w:r>
      <w:r>
        <w:t xml:space="preserve"> Điều kiện biên áp dụng cho khung sườn</w:t>
      </w:r>
    </w:p>
    <w:p w14:paraId="2CBFA05C" w14:textId="1C2C7A36" w:rsidR="00824804" w:rsidRDefault="00010884" w:rsidP="00824804">
      <w:pPr>
        <w:pStyle w:val="Heading3"/>
      </w:pPr>
      <w:r>
        <w:t>Chia lưới mô hình</w:t>
      </w:r>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1"/>
                    <a:stretch>
                      <a:fillRect/>
                    </a:stretch>
                  </pic:blipFill>
                  <pic:spPr>
                    <a:xfrm>
                      <a:off x="0" y="0"/>
                      <a:ext cx="5760720" cy="2627630"/>
                    </a:xfrm>
                    <a:prstGeom prst="rect">
                      <a:avLst/>
                    </a:prstGeom>
                  </pic:spPr>
                </pic:pic>
              </a:graphicData>
            </a:graphic>
          </wp:inline>
        </w:drawing>
      </w:r>
    </w:p>
    <w:p w14:paraId="76657E27" w14:textId="5BD9AC3A" w:rsidR="00A4775F" w:rsidRPr="00295DCE" w:rsidRDefault="00592266" w:rsidP="00592266">
      <w:pPr>
        <w:pStyle w:val="Caption"/>
      </w:pPr>
      <w:r>
        <w:t xml:space="preserve">Hình </w:t>
      </w:r>
      <w:r w:rsidR="00000000">
        <w:fldChar w:fldCharType="begin"/>
      </w:r>
      <w:r w:rsidR="00000000">
        <w:instrText xml:space="preserve"> STYLEREF 1 \s </w:instrText>
      </w:r>
      <w:r w:rsidR="00000000">
        <w:fldChar w:fldCharType="separate"/>
      </w:r>
      <w:r w:rsidR="005A49D4">
        <w:rPr>
          <w:noProof/>
        </w:rPr>
        <w:t>2</w:t>
      </w:r>
      <w:r w:rsidR="00000000">
        <w:rPr>
          <w:noProof/>
        </w:rPr>
        <w:fldChar w:fldCharType="end"/>
      </w:r>
      <w:r w:rsidR="005A49D4">
        <w:t>.</w:t>
      </w:r>
      <w:r w:rsidR="00000000">
        <w:fldChar w:fldCharType="begin"/>
      </w:r>
      <w:r w:rsidR="00000000">
        <w:instrText xml:space="preserve"> SEQ Hình \* ARABIC \s 1 </w:instrText>
      </w:r>
      <w:r w:rsidR="00000000">
        <w:fldChar w:fldCharType="separate"/>
      </w:r>
      <w:r w:rsidR="005A49D4">
        <w:rPr>
          <w:noProof/>
        </w:rPr>
        <w:t>4</w:t>
      </w:r>
      <w:r w:rsidR="00000000">
        <w:rPr>
          <w:noProof/>
        </w:rPr>
        <w:fldChar w:fldCharType="end"/>
      </w:r>
      <w:r>
        <w:t xml:space="preserve"> Mô hình chia lưới</w:t>
      </w:r>
      <w:r w:rsidR="00FF02DF">
        <w:t xml:space="preserve"> khung sườn</w:t>
      </w:r>
      <w:r w:rsidR="003B218A">
        <w:t>.</w:t>
      </w:r>
    </w:p>
    <w:p w14:paraId="68FDF2FB" w14:textId="24914CD9" w:rsidR="001328DE" w:rsidRDefault="00EB5CCB" w:rsidP="005F7CFB">
      <w:pPr>
        <w:pStyle w:val="Heading2"/>
      </w:pPr>
      <w:r>
        <w:t>Giá trị ứng suất và các thông số cơ bản</w:t>
      </w:r>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87" type="#_x0000_t75" style="width:82.5pt;height:18pt" o:ole="">
            <v:imagedata r:id="rId142" o:title=""/>
          </v:shape>
          <o:OLEObject Type="Embed" ProgID="Equation.DSMT4" ShapeID="_x0000_i1087" DrawAspect="Content" ObjectID="_1758887088" r:id="rId143"/>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88" type="#_x0000_t75" style="width:1in;height:18pt" o:ole="">
            <v:imagedata r:id="rId144" o:title=""/>
          </v:shape>
          <o:OLEObject Type="Embed" ProgID="Equation.DSMT4" ShapeID="_x0000_i1088" DrawAspect="Content" ObjectID="_1758887089" r:id="rId145"/>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6"/>
                    <a:stretch>
                      <a:fillRect/>
                    </a:stretch>
                  </pic:blipFill>
                  <pic:spPr>
                    <a:xfrm>
                      <a:off x="0" y="0"/>
                      <a:ext cx="5760720" cy="2627630"/>
                    </a:xfrm>
                    <a:prstGeom prst="rect">
                      <a:avLst/>
                    </a:prstGeom>
                  </pic:spPr>
                </pic:pic>
              </a:graphicData>
            </a:graphic>
          </wp:inline>
        </w:drawing>
      </w:r>
    </w:p>
    <w:p w14:paraId="03A643BC" w14:textId="375FC348" w:rsidR="00F71E26" w:rsidRDefault="007011B5" w:rsidP="007011B5">
      <w:pPr>
        <w:pStyle w:val="Caption"/>
      </w:pPr>
      <w:r>
        <w:t xml:space="preserve">Hình </w:t>
      </w:r>
      <w:r w:rsidR="00000000">
        <w:fldChar w:fldCharType="begin"/>
      </w:r>
      <w:r w:rsidR="00000000">
        <w:instrText xml:space="preserve"> STYLEREF 1 \s </w:instrText>
      </w:r>
      <w:r w:rsidR="00000000">
        <w:fldChar w:fldCharType="separate"/>
      </w:r>
      <w:r w:rsidR="005A49D4">
        <w:rPr>
          <w:noProof/>
        </w:rPr>
        <w:t>2</w:t>
      </w:r>
      <w:r w:rsidR="00000000">
        <w:rPr>
          <w:noProof/>
        </w:rPr>
        <w:fldChar w:fldCharType="end"/>
      </w:r>
      <w:r w:rsidR="005A49D4">
        <w:t>.</w:t>
      </w:r>
      <w:r w:rsidR="00000000">
        <w:fldChar w:fldCharType="begin"/>
      </w:r>
      <w:r w:rsidR="00000000">
        <w:instrText xml:space="preserve"> SEQ Hình \* ARABIC \s 1 </w:instrText>
      </w:r>
      <w:r w:rsidR="00000000">
        <w:fldChar w:fldCharType="separate"/>
      </w:r>
      <w:r w:rsidR="005A49D4">
        <w:rPr>
          <w:noProof/>
        </w:rPr>
        <w:t>5</w:t>
      </w:r>
      <w:r w:rsidR="00000000">
        <w:rPr>
          <w:noProof/>
        </w:rPr>
        <w:fldChar w:fldCharType="end"/>
      </w:r>
      <w:r>
        <w:t xml:space="preserve"> Ứng suất lớn nhất</w:t>
      </w:r>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89" type="#_x0000_t75" style="width:111.75pt;height:33pt" o:ole="">
            <v:imagedata r:id="rId147" o:title=""/>
          </v:shape>
          <o:OLEObject Type="Embed" ProgID="Equation.DSMT4" ShapeID="_x0000_i1089" DrawAspect="Content" ObjectID="_1758887090" r:id="rId148"/>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49"/>
                    <a:stretch>
                      <a:fillRect/>
                    </a:stretch>
                  </pic:blipFill>
                  <pic:spPr>
                    <a:xfrm>
                      <a:off x="0" y="0"/>
                      <a:ext cx="5760720" cy="1724025"/>
                    </a:xfrm>
                    <a:prstGeom prst="rect">
                      <a:avLst/>
                    </a:prstGeom>
                  </pic:spPr>
                </pic:pic>
              </a:graphicData>
            </a:graphic>
          </wp:inline>
        </w:drawing>
      </w:r>
    </w:p>
    <w:p w14:paraId="7EC191B1" w14:textId="43A03E30" w:rsidR="005A49D4" w:rsidRDefault="005A49D4" w:rsidP="005A49D4">
      <w:pPr>
        <w:pStyle w:val="Caption"/>
      </w:pPr>
      <w:r>
        <w:t xml:space="preserve">Hình </w:t>
      </w:r>
      <w:r w:rsidR="00000000">
        <w:fldChar w:fldCharType="begin"/>
      </w:r>
      <w:r w:rsidR="00000000">
        <w:instrText xml:space="preserve"> STYLEREF 1 \s </w:instrText>
      </w:r>
      <w:r w:rsidR="00000000">
        <w:fldChar w:fldCharType="separate"/>
      </w:r>
      <w:r>
        <w:rPr>
          <w:noProof/>
        </w:rPr>
        <w:t>2</w:t>
      </w:r>
      <w:r w:rsidR="00000000">
        <w:rPr>
          <w:noProof/>
        </w:rPr>
        <w:fldChar w:fldCharType="end"/>
      </w:r>
      <w:r>
        <w:t>.</w:t>
      </w:r>
      <w:r w:rsidR="00000000">
        <w:fldChar w:fldCharType="begin"/>
      </w:r>
      <w:r w:rsidR="00000000">
        <w:instrText xml:space="preserve"> SEQ Hình \* ARABIC \s 1 </w:instrText>
      </w:r>
      <w:r w:rsidR="00000000">
        <w:fldChar w:fldCharType="separate"/>
      </w:r>
      <w:r>
        <w:rPr>
          <w:noProof/>
        </w:rPr>
        <w:t>6</w:t>
      </w:r>
      <w:r w:rsidR="00000000">
        <w:rPr>
          <w:noProof/>
        </w:rPr>
        <w:fldChar w:fldCharType="end"/>
      </w:r>
      <w:r w:rsidR="006C7838">
        <w:t>: Bảng tính toán độ bền mỏi của kết cấu thân tàu</w:t>
      </w:r>
    </w:p>
    <w:p w14:paraId="6F13BA61" w14:textId="77777777" w:rsidR="00BD7A1F" w:rsidRPr="007D7D69" w:rsidRDefault="00BD7A1F" w:rsidP="007D7D69"/>
    <w:p w14:paraId="6E22B5A8" w14:textId="21BFA4C0" w:rsidR="00C10BC5" w:rsidRDefault="00152CF0" w:rsidP="00AE29BD">
      <w:pPr>
        <w:pStyle w:val="Heading2"/>
      </w:pPr>
      <w:r>
        <w:t>Kết quả</w:t>
      </w:r>
    </w:p>
    <w:p w14:paraId="25531570" w14:textId="05394F45" w:rsidR="00E67F6F" w:rsidRPr="00E67F6F" w:rsidRDefault="00E67F6F" w:rsidP="00E67F6F">
      <w:pPr>
        <w:pStyle w:val="Content"/>
      </w:pPr>
      <w:r>
        <w:t>Đối với kết quả tính, chúng ta chia lần lượt theo các trường hợp tính toán cụ thể dưới đây, để có cơ sở dữ liệu phân tích.</w:t>
      </w:r>
    </w:p>
    <w:p w14:paraId="64A1C83C" w14:textId="36E1CEA5" w:rsidR="00851173" w:rsidRPr="00851173" w:rsidRDefault="00851173" w:rsidP="00262123">
      <w:pPr>
        <w:pStyle w:val="Heading3"/>
      </w:pPr>
      <w:r>
        <w:t>Trường hợp 1: Thay đổi các giá trị của đường S-N Curves</w:t>
      </w:r>
    </w:p>
    <w:p w14:paraId="48E3916F" w14:textId="5FA8AED9" w:rsidR="003C102A" w:rsidRPr="0054579E" w:rsidRDefault="0054579E">
      <w:pPr>
        <w:spacing w:line="240" w:lineRule="auto"/>
        <w:sectPr w:rsidR="003C102A" w:rsidRPr="0054579E" w:rsidSect="002A36B7">
          <w:pgSz w:w="11907" w:h="16840" w:code="9"/>
          <w:pgMar w:top="1134" w:right="1134" w:bottom="1134" w:left="1701" w:header="567" w:footer="567" w:gutter="0"/>
          <w:pgNumType w:start="1"/>
          <w:cols w:space="720"/>
          <w:docGrid w:linePitch="360"/>
        </w:sectPr>
      </w:pPr>
      <w:bookmarkStart w:id="7" w:name="_Toc6756655"/>
      <w:bookmarkEnd w:id="3"/>
      <w:bookmarkEnd w:id="4"/>
      <w:bookmarkEnd w:id="5"/>
      <w:bookmarkEnd w:id="6"/>
      <w:r w:rsidRPr="0054579E">
        <w:t>Đối với trường hợp 1, ta ch</w:t>
      </w:r>
      <w:r>
        <w:t xml:space="preserve">ọn hệ số </w:t>
      </w:r>
      <w:r w:rsidR="00B24B4D">
        <w:t xml:space="preserve"> hình dạng Weibull  (h) là 1.1 </w:t>
      </w:r>
    </w:p>
    <w:p w14:paraId="0CA32E11" w14:textId="7BBD766C" w:rsidR="004265F1" w:rsidRDefault="004265F1" w:rsidP="004265F1">
      <w:pPr>
        <w:pStyle w:val="Caption"/>
        <w:keepNext/>
      </w:pPr>
      <w:r>
        <w:lastRenderedPageBreak/>
        <w:t xml:space="preserve">Bảng </w:t>
      </w:r>
      <w:r w:rsidR="00F61868">
        <w:fldChar w:fldCharType="begin"/>
      </w:r>
      <w:r w:rsidR="00F61868">
        <w:instrText xml:space="preserve"> STYLEREF 1 \s </w:instrText>
      </w:r>
      <w:r w:rsidR="00F61868">
        <w:fldChar w:fldCharType="separate"/>
      </w:r>
      <w:r w:rsidR="00F61868">
        <w:rPr>
          <w:noProof/>
        </w:rPr>
        <w:t>2</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1</w:t>
      </w:r>
      <w:r w:rsidR="00F61868">
        <w:fldChar w:fldCharType="end"/>
      </w:r>
      <w:r w:rsidR="001B1444">
        <w:t xml:space="preserve"> Bảng tổng hợp tính toán độ bền mỏi</w:t>
      </w:r>
      <w:r w:rsidR="00AD6E0D">
        <w:t xml:space="preserve"> trường hợp 1</w:t>
      </w:r>
      <w:r w:rsidR="001B1444">
        <w:t xml:space="preserve"> </w:t>
      </w:r>
      <w:r w:rsidR="00B671A6">
        <w:t>– 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6F1518" w:rsidRPr="00C716CF" w14:paraId="643E89CD" w14:textId="71B22835" w:rsidTr="00F77211">
        <w:trPr>
          <w:trHeight w:val="504"/>
          <w:jc w:val="center"/>
        </w:trPr>
        <w:tc>
          <w:tcPr>
            <w:tcW w:w="679" w:type="dxa"/>
            <w:tcBorders>
              <w:top w:val="double" w:sz="12" w:space="0" w:color="auto"/>
              <w:bottom w:val="single" w:sz="12" w:space="0" w:color="auto"/>
            </w:tcBorders>
            <w:vAlign w:val="center"/>
          </w:tcPr>
          <w:p w14:paraId="5E0A8535"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54A52EAD"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FFC7651" w14:textId="5B0135E8"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353E899" w14:textId="6FC45BC3"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50F3A5A" w14:textId="0A99B5D4"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014B736"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E61F284"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EA180ED"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ABD6108" w14:textId="77777777" w:rsidR="006F1518" w:rsidRPr="00C716CF" w:rsidRDefault="006F1518" w:rsidP="00F77211">
            <w:pPr>
              <w:rPr>
                <w:rFonts w:ascii="Times New Roman" w:hAnsi="Times New Roman" w:cs="Times New Roman"/>
                <w:szCs w:val="26"/>
              </w:rPr>
            </w:pPr>
          </w:p>
        </w:tc>
      </w:tr>
      <w:tr w:rsidR="006F1518" w:rsidRPr="00C716CF" w14:paraId="666B151C" w14:textId="2E4044F4" w:rsidTr="00F77211">
        <w:trPr>
          <w:trHeight w:val="504"/>
          <w:jc w:val="center"/>
        </w:trPr>
        <w:tc>
          <w:tcPr>
            <w:tcW w:w="679" w:type="dxa"/>
            <w:tcBorders>
              <w:top w:val="single" w:sz="12" w:space="0" w:color="auto"/>
            </w:tcBorders>
            <w:vAlign w:val="center"/>
          </w:tcPr>
          <w:p w14:paraId="4E396818"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1</w:t>
            </w:r>
          </w:p>
        </w:tc>
        <w:tc>
          <w:tcPr>
            <w:tcW w:w="3636" w:type="dxa"/>
            <w:tcBorders>
              <w:top w:val="single" w:sz="12" w:space="0" w:color="auto"/>
            </w:tcBorders>
            <w:vAlign w:val="center"/>
          </w:tcPr>
          <w:p w14:paraId="0B5B4CC5"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Hot spot No.</w:t>
            </w:r>
          </w:p>
        </w:tc>
        <w:tc>
          <w:tcPr>
            <w:tcW w:w="1440" w:type="dxa"/>
            <w:tcBorders>
              <w:top w:val="single" w:sz="12" w:space="0" w:color="auto"/>
            </w:tcBorders>
            <w:vAlign w:val="center"/>
          </w:tcPr>
          <w:p w14:paraId="489CD232" w14:textId="77777777"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tcBorders>
              <w:top w:val="single" w:sz="12" w:space="0" w:color="auto"/>
            </w:tcBorders>
            <w:vAlign w:val="center"/>
          </w:tcPr>
          <w:p w14:paraId="43389D95" w14:textId="77777777"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2</w:t>
            </w:r>
          </w:p>
        </w:tc>
        <w:tc>
          <w:tcPr>
            <w:tcW w:w="1440" w:type="dxa"/>
            <w:tcBorders>
              <w:top w:val="single" w:sz="12" w:space="0" w:color="auto"/>
            </w:tcBorders>
            <w:vAlign w:val="center"/>
          </w:tcPr>
          <w:p w14:paraId="6E0239AA" w14:textId="587DFF0A"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tcBorders>
              <w:top w:val="single" w:sz="12" w:space="0" w:color="auto"/>
            </w:tcBorders>
            <w:vAlign w:val="center"/>
          </w:tcPr>
          <w:p w14:paraId="63C18086" w14:textId="74AE02D6"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tcBorders>
              <w:top w:val="single" w:sz="12" w:space="0" w:color="auto"/>
            </w:tcBorders>
            <w:vAlign w:val="center"/>
          </w:tcPr>
          <w:p w14:paraId="2473341E" w14:textId="52AFD4A3"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tcBorders>
              <w:top w:val="single" w:sz="12" w:space="0" w:color="auto"/>
            </w:tcBorders>
            <w:vAlign w:val="center"/>
          </w:tcPr>
          <w:p w14:paraId="72A32129" w14:textId="4094876E" w:rsidR="006F1518" w:rsidRPr="00C716CF" w:rsidRDefault="00A335C3" w:rsidP="00F77211">
            <w:pPr>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72A1FE55" w14:textId="1D1C4B13" w:rsidR="006F1518" w:rsidRPr="00C716CF" w:rsidRDefault="00A335C3" w:rsidP="00F77211">
            <w:pPr>
              <w:jc w:val="center"/>
              <w:rPr>
                <w:rFonts w:ascii="Times New Roman" w:hAnsi="Times New Roman" w:cs="Times New Roman"/>
                <w:szCs w:val="26"/>
              </w:rPr>
            </w:pPr>
            <w:r>
              <w:rPr>
                <w:rFonts w:ascii="Times New Roman" w:hAnsi="Times New Roman" w:cs="Times New Roman"/>
                <w:szCs w:val="26"/>
              </w:rPr>
              <w:t>7</w:t>
            </w:r>
          </w:p>
        </w:tc>
      </w:tr>
      <w:tr w:rsidR="00367270" w:rsidRPr="00C716CF" w14:paraId="62160ECB" w14:textId="4BA6FDD6" w:rsidTr="00F77211">
        <w:trPr>
          <w:trHeight w:val="504"/>
          <w:jc w:val="center"/>
        </w:trPr>
        <w:tc>
          <w:tcPr>
            <w:tcW w:w="679" w:type="dxa"/>
            <w:vAlign w:val="center"/>
          </w:tcPr>
          <w:p w14:paraId="3515B1C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w:t>
            </w:r>
          </w:p>
        </w:tc>
        <w:tc>
          <w:tcPr>
            <w:tcW w:w="3636" w:type="dxa"/>
            <w:vAlign w:val="center"/>
          </w:tcPr>
          <w:p w14:paraId="1C53157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S-N Curve</w:t>
            </w:r>
          </w:p>
        </w:tc>
        <w:tc>
          <w:tcPr>
            <w:tcW w:w="1440" w:type="dxa"/>
            <w:vAlign w:val="center"/>
          </w:tcPr>
          <w:p w14:paraId="3A6C143B" w14:textId="76B595E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B1</w:t>
            </w:r>
          </w:p>
        </w:tc>
        <w:tc>
          <w:tcPr>
            <w:tcW w:w="1440" w:type="dxa"/>
            <w:vAlign w:val="center"/>
          </w:tcPr>
          <w:p w14:paraId="5F5101A2" w14:textId="07A9EF7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B2</w:t>
            </w:r>
          </w:p>
        </w:tc>
        <w:tc>
          <w:tcPr>
            <w:tcW w:w="1440" w:type="dxa"/>
            <w:vAlign w:val="center"/>
          </w:tcPr>
          <w:p w14:paraId="41B89AC3" w14:textId="1D53621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w:t>
            </w:r>
          </w:p>
        </w:tc>
        <w:tc>
          <w:tcPr>
            <w:tcW w:w="1440" w:type="dxa"/>
            <w:vAlign w:val="center"/>
          </w:tcPr>
          <w:p w14:paraId="088DCDD8" w14:textId="22E80F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1</w:t>
            </w:r>
          </w:p>
        </w:tc>
        <w:tc>
          <w:tcPr>
            <w:tcW w:w="1440" w:type="dxa"/>
            <w:vAlign w:val="center"/>
          </w:tcPr>
          <w:p w14:paraId="58A18EA7" w14:textId="3B9C5D3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2</w:t>
            </w:r>
          </w:p>
        </w:tc>
        <w:tc>
          <w:tcPr>
            <w:tcW w:w="1440" w:type="dxa"/>
            <w:vAlign w:val="center"/>
          </w:tcPr>
          <w:p w14:paraId="48EA887D" w14:textId="1D2FEE3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D</w:t>
            </w:r>
          </w:p>
        </w:tc>
        <w:tc>
          <w:tcPr>
            <w:tcW w:w="1440" w:type="dxa"/>
            <w:vAlign w:val="center"/>
          </w:tcPr>
          <w:p w14:paraId="6064D76D" w14:textId="52D15AF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E</w:t>
            </w:r>
          </w:p>
        </w:tc>
      </w:tr>
      <w:tr w:rsidR="00367270" w:rsidRPr="00C716CF" w14:paraId="608F2E85" w14:textId="17A964E4" w:rsidTr="00F77211">
        <w:trPr>
          <w:trHeight w:val="504"/>
          <w:jc w:val="center"/>
        </w:trPr>
        <w:tc>
          <w:tcPr>
            <w:tcW w:w="679" w:type="dxa"/>
            <w:vAlign w:val="center"/>
          </w:tcPr>
          <w:p w14:paraId="0342676E"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3</w:t>
            </w:r>
          </w:p>
        </w:tc>
        <w:tc>
          <w:tcPr>
            <w:tcW w:w="3636" w:type="dxa"/>
            <w:vAlign w:val="center"/>
          </w:tcPr>
          <w:p w14:paraId="258686B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Nominal stress range (MPA)</w:t>
            </w:r>
          </w:p>
        </w:tc>
        <w:tc>
          <w:tcPr>
            <w:tcW w:w="1440" w:type="dxa"/>
            <w:vAlign w:val="center"/>
          </w:tcPr>
          <w:p w14:paraId="34EB8E60" w14:textId="1C0A720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BC1CC92" w14:textId="0D66AE5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64D1D2C1" w14:textId="373B363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70A08FA" w14:textId="759BCA6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66AD8B5" w14:textId="74B187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C084CCD" w14:textId="449C748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58902EB5" w14:textId="41301A7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r>
      <w:tr w:rsidR="00367270" w:rsidRPr="00C716CF" w14:paraId="3CE4665F" w14:textId="2E5CB238" w:rsidTr="00F77211">
        <w:trPr>
          <w:trHeight w:val="504"/>
          <w:jc w:val="center"/>
        </w:trPr>
        <w:tc>
          <w:tcPr>
            <w:tcW w:w="679" w:type="dxa"/>
            <w:vAlign w:val="center"/>
          </w:tcPr>
          <w:p w14:paraId="6FF8A08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4</w:t>
            </w:r>
          </w:p>
        </w:tc>
        <w:tc>
          <w:tcPr>
            <w:tcW w:w="3636" w:type="dxa"/>
            <w:vAlign w:val="center"/>
          </w:tcPr>
          <w:p w14:paraId="3033FAD8"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Hot spot stress factor</w:t>
            </w:r>
          </w:p>
        </w:tc>
        <w:tc>
          <w:tcPr>
            <w:tcW w:w="1440" w:type="dxa"/>
            <w:vAlign w:val="center"/>
          </w:tcPr>
          <w:p w14:paraId="552AFE2B" w14:textId="4D04B39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D659F52" w14:textId="0756E0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E9DF59C" w14:textId="2AEBE16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478693D" w14:textId="363219C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7BADDCE6" w14:textId="3B13FB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8006029" w14:textId="6D75225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352DC75D" w14:textId="41B485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r>
      <w:tr w:rsidR="00367270" w:rsidRPr="00C716CF" w14:paraId="2A550BD5" w14:textId="38461D64" w:rsidTr="00F77211">
        <w:trPr>
          <w:trHeight w:val="504"/>
          <w:jc w:val="center"/>
        </w:trPr>
        <w:tc>
          <w:tcPr>
            <w:tcW w:w="679" w:type="dxa"/>
            <w:vAlign w:val="center"/>
          </w:tcPr>
          <w:p w14:paraId="2138185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5</w:t>
            </w:r>
          </w:p>
        </w:tc>
        <w:tc>
          <w:tcPr>
            <w:tcW w:w="3636" w:type="dxa"/>
            <w:vAlign w:val="center"/>
          </w:tcPr>
          <w:p w14:paraId="000B771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Weibull: h</w:t>
            </w:r>
          </w:p>
        </w:tc>
        <w:tc>
          <w:tcPr>
            <w:tcW w:w="1440" w:type="dxa"/>
            <w:vAlign w:val="center"/>
          </w:tcPr>
          <w:p w14:paraId="52E35B08" w14:textId="31CBCE3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72820EA" w14:textId="59A92AF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5983A4C5" w14:textId="49E1E00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64BD779" w14:textId="795C63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2561F50" w14:textId="685D5D3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CFC1E8B" w14:textId="45633A8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4E260AA" w14:textId="0AC9C94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r>
      <w:tr w:rsidR="00367270" w:rsidRPr="00C716CF" w14:paraId="6557FFC1" w14:textId="2BA343B5" w:rsidTr="00F77211">
        <w:trPr>
          <w:trHeight w:val="504"/>
          <w:jc w:val="center"/>
        </w:trPr>
        <w:tc>
          <w:tcPr>
            <w:tcW w:w="679" w:type="dxa"/>
            <w:vAlign w:val="center"/>
          </w:tcPr>
          <w:p w14:paraId="1BB3C44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6</w:t>
            </w:r>
          </w:p>
        </w:tc>
        <w:tc>
          <w:tcPr>
            <w:tcW w:w="3636" w:type="dxa"/>
            <w:vAlign w:val="center"/>
          </w:tcPr>
          <w:p w14:paraId="5A7E49E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ycles at knee in S-N curve N1</w:t>
            </w:r>
          </w:p>
        </w:tc>
        <w:tc>
          <w:tcPr>
            <w:tcW w:w="1440" w:type="dxa"/>
            <w:vAlign w:val="center"/>
          </w:tcPr>
          <w:p w14:paraId="39E55EBC" w14:textId="7136021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F7020E6" w14:textId="631D49D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7BAADFC8" w14:textId="75A730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53D9592" w14:textId="29F88A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24B1378" w14:textId="3EEEDB1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536A1C2" w14:textId="7A3A858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1694A9A" w14:textId="3221476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r>
      <w:tr w:rsidR="00367270" w:rsidRPr="00C716CF" w14:paraId="74D5B5F6" w14:textId="2F5FB33D" w:rsidTr="00F77211">
        <w:trPr>
          <w:trHeight w:val="504"/>
          <w:jc w:val="center"/>
        </w:trPr>
        <w:tc>
          <w:tcPr>
            <w:tcW w:w="679" w:type="dxa"/>
            <w:vAlign w:val="center"/>
          </w:tcPr>
          <w:p w14:paraId="7BFB71F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7</w:t>
            </w:r>
          </w:p>
        </w:tc>
        <w:tc>
          <w:tcPr>
            <w:tcW w:w="3636" w:type="dxa"/>
            <w:vAlign w:val="center"/>
          </w:tcPr>
          <w:p w14:paraId="784F1AC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160" w:dyaOrig="400" w14:anchorId="0AD063DD">
                <v:shape id="_x0000_i1389" type="#_x0000_t75" style="width:108pt;height:20.25pt" o:ole="">
                  <v:imagedata r:id="rId87" o:title=""/>
                </v:shape>
                <o:OLEObject Type="Embed" ProgID="Equation.DSMT4" ShapeID="_x0000_i1389" DrawAspect="Content" ObjectID="_1758887091" r:id="rId150"/>
              </w:object>
            </w:r>
          </w:p>
        </w:tc>
        <w:tc>
          <w:tcPr>
            <w:tcW w:w="1440" w:type="dxa"/>
            <w:vAlign w:val="center"/>
          </w:tcPr>
          <w:p w14:paraId="0DC3BB7C" w14:textId="302617B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28FC4084" w14:textId="1E98AFC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7043D1D4" w14:textId="629B4B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7A731E8F" w14:textId="7ABC30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6ED231F3" w14:textId="20A98F7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10D31996" w14:textId="41BC75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056BF4F8" w14:textId="75F10BD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r>
      <w:tr w:rsidR="00367270" w:rsidRPr="00C716CF" w14:paraId="45AB91B6" w14:textId="19A17E5A" w:rsidTr="00F77211">
        <w:trPr>
          <w:trHeight w:val="504"/>
          <w:jc w:val="center"/>
        </w:trPr>
        <w:tc>
          <w:tcPr>
            <w:tcW w:w="679" w:type="dxa"/>
            <w:vAlign w:val="center"/>
          </w:tcPr>
          <w:p w14:paraId="45B299A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8</w:t>
            </w:r>
          </w:p>
        </w:tc>
        <w:tc>
          <w:tcPr>
            <w:tcW w:w="3636" w:type="dxa"/>
            <w:vAlign w:val="center"/>
          </w:tcPr>
          <w:p w14:paraId="6FBC61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540" w:dyaOrig="400" w14:anchorId="7793CDC7">
                <v:shape id="_x0000_i1390" type="#_x0000_t75" style="width:126pt;height:20.25pt" o:ole="">
                  <v:imagedata r:id="rId89" o:title=""/>
                </v:shape>
                <o:OLEObject Type="Embed" ProgID="Equation.DSMT4" ShapeID="_x0000_i1390" DrawAspect="Content" ObjectID="_1758887092" r:id="rId151"/>
              </w:object>
            </w:r>
          </w:p>
        </w:tc>
        <w:tc>
          <w:tcPr>
            <w:tcW w:w="1440" w:type="dxa"/>
            <w:vAlign w:val="center"/>
          </w:tcPr>
          <w:p w14:paraId="28EE6A98" w14:textId="03057D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117</w:t>
            </w:r>
          </w:p>
        </w:tc>
        <w:tc>
          <w:tcPr>
            <w:tcW w:w="1440" w:type="dxa"/>
            <w:vAlign w:val="center"/>
          </w:tcPr>
          <w:p w14:paraId="5D7C20F5" w14:textId="1922979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885</w:t>
            </w:r>
          </w:p>
        </w:tc>
        <w:tc>
          <w:tcPr>
            <w:tcW w:w="1440" w:type="dxa"/>
            <w:vAlign w:val="center"/>
          </w:tcPr>
          <w:p w14:paraId="7E094BBD" w14:textId="5F1D6F1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592</w:t>
            </w:r>
          </w:p>
        </w:tc>
        <w:tc>
          <w:tcPr>
            <w:tcW w:w="1440" w:type="dxa"/>
            <w:vAlign w:val="center"/>
          </w:tcPr>
          <w:p w14:paraId="1496E355" w14:textId="073AAD6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449</w:t>
            </w:r>
          </w:p>
        </w:tc>
        <w:tc>
          <w:tcPr>
            <w:tcW w:w="1440" w:type="dxa"/>
            <w:vAlign w:val="center"/>
          </w:tcPr>
          <w:p w14:paraId="67A6E112" w14:textId="711B142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301</w:t>
            </w:r>
          </w:p>
        </w:tc>
        <w:tc>
          <w:tcPr>
            <w:tcW w:w="1440" w:type="dxa"/>
            <w:vAlign w:val="center"/>
          </w:tcPr>
          <w:p w14:paraId="0815681A" w14:textId="3B5F467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164</w:t>
            </w:r>
          </w:p>
        </w:tc>
        <w:tc>
          <w:tcPr>
            <w:tcW w:w="1440" w:type="dxa"/>
            <w:vAlign w:val="center"/>
          </w:tcPr>
          <w:p w14:paraId="6378F545" w14:textId="5120031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01</w:t>
            </w:r>
          </w:p>
        </w:tc>
      </w:tr>
      <w:tr w:rsidR="00367270" w:rsidRPr="00C716CF" w14:paraId="046C0352" w14:textId="32664936" w:rsidTr="00F77211">
        <w:trPr>
          <w:trHeight w:val="504"/>
          <w:jc w:val="center"/>
        </w:trPr>
        <w:tc>
          <w:tcPr>
            <w:tcW w:w="679" w:type="dxa"/>
            <w:vAlign w:val="center"/>
          </w:tcPr>
          <w:p w14:paraId="6201DD4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9</w:t>
            </w:r>
          </w:p>
        </w:tc>
        <w:tc>
          <w:tcPr>
            <w:tcW w:w="3636" w:type="dxa"/>
            <w:vAlign w:val="center"/>
          </w:tcPr>
          <w:p w14:paraId="7C93487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200" w:dyaOrig="400" w14:anchorId="7C4A49D8">
                <v:shape id="_x0000_i1391" type="#_x0000_t75" style="width:111pt;height:20.25pt" o:ole="">
                  <v:imagedata r:id="rId91" o:title=""/>
                </v:shape>
                <o:OLEObject Type="Embed" ProgID="Equation.DSMT4" ShapeID="_x0000_i1391" DrawAspect="Content" ObjectID="_1758887093" r:id="rId152"/>
              </w:object>
            </w:r>
          </w:p>
        </w:tc>
        <w:tc>
          <w:tcPr>
            <w:tcW w:w="1440" w:type="dxa"/>
            <w:vAlign w:val="center"/>
          </w:tcPr>
          <w:p w14:paraId="39508667" w14:textId="46F3762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140F0A9" w14:textId="09F5696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35D7C08" w14:textId="26D9508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7777AB0" w14:textId="79F27EF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6DC5E35" w14:textId="66FEA21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F16E5A0" w14:textId="5423C02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9135ABC" w14:textId="7A90865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r>
      <w:tr w:rsidR="00367270" w:rsidRPr="00C716CF" w14:paraId="7C88F6B8" w14:textId="168CA807" w:rsidTr="00F77211">
        <w:trPr>
          <w:trHeight w:val="504"/>
          <w:jc w:val="center"/>
        </w:trPr>
        <w:tc>
          <w:tcPr>
            <w:tcW w:w="679" w:type="dxa"/>
            <w:vAlign w:val="center"/>
          </w:tcPr>
          <w:p w14:paraId="3EC80E0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0</w:t>
            </w:r>
          </w:p>
        </w:tc>
        <w:tc>
          <w:tcPr>
            <w:tcW w:w="3636" w:type="dxa"/>
            <w:vAlign w:val="center"/>
          </w:tcPr>
          <w:p w14:paraId="1BCFB1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580" w:dyaOrig="400" w14:anchorId="48FFDBBA">
                <v:shape id="_x0000_i1392" type="#_x0000_t75" style="width:129pt;height:20.25pt" o:ole="">
                  <v:imagedata r:id="rId93" o:title=""/>
                </v:shape>
                <o:OLEObject Type="Embed" ProgID="Equation.DSMT4" ShapeID="_x0000_i1392" DrawAspect="Content" ObjectID="_1758887094" r:id="rId153"/>
              </w:object>
            </w:r>
          </w:p>
        </w:tc>
        <w:tc>
          <w:tcPr>
            <w:tcW w:w="1440" w:type="dxa"/>
            <w:vAlign w:val="center"/>
          </w:tcPr>
          <w:p w14:paraId="09CA5558" w14:textId="12F6551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7.146</w:t>
            </w:r>
          </w:p>
        </w:tc>
        <w:tc>
          <w:tcPr>
            <w:tcW w:w="1440" w:type="dxa"/>
            <w:vAlign w:val="center"/>
          </w:tcPr>
          <w:p w14:paraId="3238C01A" w14:textId="2505E31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856</w:t>
            </w:r>
          </w:p>
        </w:tc>
        <w:tc>
          <w:tcPr>
            <w:tcW w:w="1440" w:type="dxa"/>
            <w:vAlign w:val="center"/>
          </w:tcPr>
          <w:p w14:paraId="462E6296" w14:textId="6DE5BE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32</w:t>
            </w:r>
          </w:p>
        </w:tc>
        <w:tc>
          <w:tcPr>
            <w:tcW w:w="1440" w:type="dxa"/>
            <w:vAlign w:val="center"/>
          </w:tcPr>
          <w:p w14:paraId="019BF029" w14:textId="21C06F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081</w:t>
            </w:r>
          </w:p>
        </w:tc>
        <w:tc>
          <w:tcPr>
            <w:tcW w:w="1440" w:type="dxa"/>
            <w:vAlign w:val="center"/>
          </w:tcPr>
          <w:p w14:paraId="6FA94785" w14:textId="6E7D6C5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835</w:t>
            </w:r>
          </w:p>
        </w:tc>
        <w:tc>
          <w:tcPr>
            <w:tcW w:w="1440" w:type="dxa"/>
            <w:vAlign w:val="center"/>
          </w:tcPr>
          <w:p w14:paraId="4C29A1EA" w14:textId="157EAB7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606</w:t>
            </w:r>
          </w:p>
        </w:tc>
        <w:tc>
          <w:tcPr>
            <w:tcW w:w="1440" w:type="dxa"/>
            <w:vAlign w:val="center"/>
          </w:tcPr>
          <w:p w14:paraId="2D16E431" w14:textId="3784075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35</w:t>
            </w:r>
          </w:p>
        </w:tc>
      </w:tr>
      <w:tr w:rsidR="00367270" w:rsidRPr="00C716CF" w14:paraId="67E2F25D" w14:textId="623D08DC" w:rsidTr="00F77211">
        <w:trPr>
          <w:trHeight w:val="504"/>
          <w:jc w:val="center"/>
        </w:trPr>
        <w:tc>
          <w:tcPr>
            <w:tcW w:w="679" w:type="dxa"/>
            <w:vAlign w:val="center"/>
          </w:tcPr>
          <w:p w14:paraId="2D6DF61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1</w:t>
            </w:r>
          </w:p>
        </w:tc>
        <w:tc>
          <w:tcPr>
            <w:tcW w:w="3636" w:type="dxa"/>
            <w:vAlign w:val="center"/>
          </w:tcPr>
          <w:p w14:paraId="6E85C284"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Year in service</w:t>
            </w:r>
          </w:p>
        </w:tc>
        <w:tc>
          <w:tcPr>
            <w:tcW w:w="1440" w:type="dxa"/>
            <w:vAlign w:val="center"/>
          </w:tcPr>
          <w:p w14:paraId="1C8421B7" w14:textId="6A6AEBA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140E225B" w14:textId="443A425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7D48AB5C" w14:textId="0A0EE23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305279CF" w14:textId="780901B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3251BBE" w14:textId="0C93A9F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1A6137B" w14:textId="5F1B312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5A89D0B0" w14:textId="313AACF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r>
      <w:tr w:rsidR="00367270" w:rsidRPr="00C716CF" w14:paraId="52135699" w14:textId="7417D7EF" w:rsidTr="00F77211">
        <w:trPr>
          <w:trHeight w:val="504"/>
          <w:jc w:val="center"/>
        </w:trPr>
        <w:tc>
          <w:tcPr>
            <w:tcW w:w="679" w:type="dxa"/>
            <w:vAlign w:val="center"/>
          </w:tcPr>
          <w:p w14:paraId="0878C31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2</w:t>
            </w:r>
          </w:p>
        </w:tc>
        <w:tc>
          <w:tcPr>
            <w:tcW w:w="3636" w:type="dxa"/>
            <w:vAlign w:val="center"/>
          </w:tcPr>
          <w:p w14:paraId="1BDFF82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Zero up-crossing freequency: v</w:t>
            </w:r>
            <w:r w:rsidRPr="00C716CF">
              <w:rPr>
                <w:rFonts w:ascii="Times New Roman" w:hAnsi="Times New Roman" w:cs="Times New Roman"/>
                <w:szCs w:val="26"/>
                <w:vertAlign w:val="subscript"/>
              </w:rPr>
              <w:t>0</w:t>
            </w:r>
          </w:p>
        </w:tc>
        <w:tc>
          <w:tcPr>
            <w:tcW w:w="1440" w:type="dxa"/>
            <w:vAlign w:val="center"/>
          </w:tcPr>
          <w:p w14:paraId="7A3FEAF9" w14:textId="4D7C337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01264780" w14:textId="7FFC228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3491A27D" w14:textId="06C55E4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1420A3FF" w14:textId="5CBD828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2858E164" w14:textId="6D46827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74CB7172" w14:textId="330A783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51C3F085" w14:textId="33B2B2D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r>
      <w:tr w:rsidR="00367270" w:rsidRPr="00C716CF" w14:paraId="05537C82" w14:textId="64EF1287" w:rsidTr="00F77211">
        <w:trPr>
          <w:trHeight w:val="504"/>
          <w:jc w:val="center"/>
        </w:trPr>
        <w:tc>
          <w:tcPr>
            <w:tcW w:w="679" w:type="dxa"/>
            <w:vAlign w:val="center"/>
          </w:tcPr>
          <w:p w14:paraId="4AEE11F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3</w:t>
            </w:r>
          </w:p>
        </w:tc>
        <w:tc>
          <w:tcPr>
            <w:tcW w:w="3636" w:type="dxa"/>
            <w:vAlign w:val="center"/>
          </w:tcPr>
          <w:p w14:paraId="2A344C4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Effective thickness [mm]</w:t>
            </w:r>
          </w:p>
        </w:tc>
        <w:tc>
          <w:tcPr>
            <w:tcW w:w="1440" w:type="dxa"/>
            <w:vAlign w:val="center"/>
          </w:tcPr>
          <w:p w14:paraId="335F434B" w14:textId="22752DD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68A5659E" w14:textId="58324F9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C384248" w14:textId="1D23463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CED169A" w14:textId="6D4A86D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1A0B5D7" w14:textId="5F231F5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D6CB832" w14:textId="6982D7C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2A6BAAE" w14:textId="5B9D2E6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r>
      <w:tr w:rsidR="00367270" w:rsidRPr="00C716CF" w14:paraId="0834C184" w14:textId="115485CC" w:rsidTr="00F77211">
        <w:trPr>
          <w:trHeight w:val="504"/>
          <w:jc w:val="center"/>
        </w:trPr>
        <w:tc>
          <w:tcPr>
            <w:tcW w:w="679" w:type="dxa"/>
            <w:vAlign w:val="center"/>
          </w:tcPr>
          <w:p w14:paraId="6EDC2B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4</w:t>
            </w:r>
          </w:p>
        </w:tc>
        <w:tc>
          <w:tcPr>
            <w:tcW w:w="3636" w:type="dxa"/>
            <w:vAlign w:val="center"/>
          </w:tcPr>
          <w:p w14:paraId="0F6EF7F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Reference thickness</w:t>
            </w:r>
          </w:p>
        </w:tc>
        <w:tc>
          <w:tcPr>
            <w:tcW w:w="1440" w:type="dxa"/>
            <w:vAlign w:val="center"/>
          </w:tcPr>
          <w:p w14:paraId="2F2B7F18" w14:textId="2D97507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32B796AF" w14:textId="3DB9803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481C7EAE" w14:textId="1077A8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EBA4109" w14:textId="5993818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2C5F2BEB" w14:textId="0ADC4B8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A2491F0" w14:textId="380942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729D9BC1" w14:textId="5654FDE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r>
      <w:tr w:rsidR="00367270" w:rsidRPr="00C716CF" w14:paraId="7D7192BA" w14:textId="236D213E" w:rsidTr="00F77211">
        <w:trPr>
          <w:trHeight w:val="504"/>
          <w:jc w:val="center"/>
        </w:trPr>
        <w:tc>
          <w:tcPr>
            <w:tcW w:w="679" w:type="dxa"/>
            <w:vAlign w:val="center"/>
          </w:tcPr>
          <w:p w14:paraId="6AF0926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5</w:t>
            </w:r>
          </w:p>
        </w:tc>
        <w:tc>
          <w:tcPr>
            <w:tcW w:w="3636" w:type="dxa"/>
            <w:vAlign w:val="center"/>
          </w:tcPr>
          <w:p w14:paraId="2A2E8FF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hickness exponent k</w:t>
            </w:r>
          </w:p>
        </w:tc>
        <w:tc>
          <w:tcPr>
            <w:tcW w:w="1440" w:type="dxa"/>
            <w:vAlign w:val="center"/>
          </w:tcPr>
          <w:p w14:paraId="57565A23" w14:textId="12A5737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26CCD545" w14:textId="12E20C0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1B1E88C4" w14:textId="04F502E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05</w:t>
            </w:r>
          </w:p>
        </w:tc>
        <w:tc>
          <w:tcPr>
            <w:tcW w:w="1440" w:type="dxa"/>
            <w:vAlign w:val="center"/>
          </w:tcPr>
          <w:p w14:paraId="6F3BAEDB" w14:textId="467C0F0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w:t>
            </w:r>
          </w:p>
        </w:tc>
        <w:tc>
          <w:tcPr>
            <w:tcW w:w="1440" w:type="dxa"/>
            <w:vAlign w:val="center"/>
          </w:tcPr>
          <w:p w14:paraId="31E5A972" w14:textId="2059A6E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w:t>
            </w:r>
          </w:p>
        </w:tc>
        <w:tc>
          <w:tcPr>
            <w:tcW w:w="1440" w:type="dxa"/>
            <w:vAlign w:val="center"/>
          </w:tcPr>
          <w:p w14:paraId="52A24ABD" w14:textId="159D66A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w:t>
            </w:r>
          </w:p>
        </w:tc>
        <w:tc>
          <w:tcPr>
            <w:tcW w:w="1440" w:type="dxa"/>
            <w:vAlign w:val="center"/>
          </w:tcPr>
          <w:p w14:paraId="2CA1112E" w14:textId="5278D9E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5</w:t>
            </w:r>
          </w:p>
        </w:tc>
      </w:tr>
      <w:tr w:rsidR="00367270" w:rsidRPr="00C716CF" w14:paraId="5FA12C30" w14:textId="3A1CDA64" w:rsidTr="00F77211">
        <w:trPr>
          <w:trHeight w:val="504"/>
          <w:jc w:val="center"/>
        </w:trPr>
        <w:tc>
          <w:tcPr>
            <w:tcW w:w="679" w:type="dxa"/>
            <w:vAlign w:val="center"/>
          </w:tcPr>
          <w:p w14:paraId="0916ED5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lastRenderedPageBreak/>
              <w:t>16</w:t>
            </w:r>
          </w:p>
        </w:tc>
        <w:tc>
          <w:tcPr>
            <w:tcW w:w="3636" w:type="dxa"/>
            <w:vAlign w:val="center"/>
          </w:tcPr>
          <w:p w14:paraId="4F9D1C78"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w:t>
            </w:r>
            <w:r w:rsidRPr="00C716CF">
              <w:rPr>
                <w:rFonts w:ascii="Times New Roman" w:hAnsi="Times New Roman" w:cs="Times New Roman"/>
                <w:szCs w:val="26"/>
                <w:vertAlign w:val="subscript"/>
              </w:rPr>
              <w:t>d</w:t>
            </w:r>
            <w:r w:rsidRPr="00C716CF">
              <w:rPr>
                <w:rFonts w:ascii="Times New Roman" w:hAnsi="Times New Roman" w:cs="Times New Roman"/>
                <w:szCs w:val="26"/>
              </w:rPr>
              <w:t xml:space="preserve"> = Time in service (in year).60.60.24.365</w:t>
            </w:r>
          </w:p>
        </w:tc>
        <w:tc>
          <w:tcPr>
            <w:tcW w:w="1440" w:type="dxa"/>
            <w:vAlign w:val="center"/>
          </w:tcPr>
          <w:p w14:paraId="595A01F5" w14:textId="1ABB19A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6D09F017" w14:textId="23C531A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314C8543" w14:textId="5F0ECC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AEDC636" w14:textId="55C3709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C0D28CB" w14:textId="45C42CE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1FE2DF1F" w14:textId="014D6C9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FF30F82" w14:textId="124A6F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r>
      <w:tr w:rsidR="00367270" w:rsidRPr="00C716CF" w14:paraId="14F28735" w14:textId="2AA6DE9F" w:rsidTr="00F77211">
        <w:trPr>
          <w:trHeight w:val="504"/>
          <w:jc w:val="center"/>
        </w:trPr>
        <w:tc>
          <w:tcPr>
            <w:tcW w:w="679" w:type="dxa"/>
            <w:vAlign w:val="center"/>
          </w:tcPr>
          <w:p w14:paraId="452906E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7</w:t>
            </w:r>
          </w:p>
        </w:tc>
        <w:tc>
          <w:tcPr>
            <w:tcW w:w="3636" w:type="dxa"/>
            <w:vAlign w:val="center"/>
          </w:tcPr>
          <w:p w14:paraId="51FAA11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number of cycles: n</w:t>
            </w:r>
            <w:r w:rsidRPr="00C716CF">
              <w:rPr>
                <w:rFonts w:ascii="Times New Roman" w:hAnsi="Times New Roman" w:cs="Times New Roman"/>
                <w:szCs w:val="26"/>
                <w:vertAlign w:val="subscript"/>
              </w:rPr>
              <w:t>0</w:t>
            </w:r>
          </w:p>
        </w:tc>
        <w:tc>
          <w:tcPr>
            <w:tcW w:w="1440" w:type="dxa"/>
            <w:vAlign w:val="center"/>
          </w:tcPr>
          <w:p w14:paraId="17039D2B" w14:textId="7E67475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00B146FA" w14:textId="6F39DFD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2BFC9BD2" w14:textId="1A4DBB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A975835" w14:textId="332AD9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6DF95FEE" w14:textId="0DEF932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12E228DF" w14:textId="4CA0D13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EB73EEB" w14:textId="5087B1B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r>
      <w:tr w:rsidR="00367270" w:rsidRPr="00C716CF" w14:paraId="2D802544" w14:textId="36F5B050" w:rsidTr="00F77211">
        <w:trPr>
          <w:trHeight w:val="504"/>
          <w:jc w:val="center"/>
        </w:trPr>
        <w:tc>
          <w:tcPr>
            <w:tcW w:w="679" w:type="dxa"/>
            <w:vAlign w:val="center"/>
          </w:tcPr>
          <w:p w14:paraId="3739B8E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8</w:t>
            </w:r>
          </w:p>
        </w:tc>
        <w:tc>
          <w:tcPr>
            <w:tcW w:w="3636" w:type="dxa"/>
            <w:vAlign w:val="center"/>
          </w:tcPr>
          <w:p w14:paraId="3C778AC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Weibull scale parameter: q</w:t>
            </w:r>
          </w:p>
        </w:tc>
        <w:tc>
          <w:tcPr>
            <w:tcW w:w="1440" w:type="dxa"/>
            <w:vAlign w:val="center"/>
          </w:tcPr>
          <w:p w14:paraId="51134157" w14:textId="3A86BB9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6ABE9306" w14:textId="13B9F16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2C1B4704" w14:textId="5F6FC86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F8BBEDD" w14:textId="5E68D1A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775F5037" w14:textId="76405F5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1E954CD6" w14:textId="00B9A39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A79B8F8" w14:textId="6CC546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r>
      <w:tr w:rsidR="00367270" w:rsidRPr="00C716CF" w14:paraId="5BDD39DA" w14:textId="7AB9B5A4" w:rsidTr="00F77211">
        <w:trPr>
          <w:trHeight w:val="504"/>
          <w:jc w:val="center"/>
        </w:trPr>
        <w:tc>
          <w:tcPr>
            <w:tcW w:w="679" w:type="dxa"/>
            <w:vAlign w:val="center"/>
          </w:tcPr>
          <w:p w14:paraId="282280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9</w:t>
            </w:r>
          </w:p>
        </w:tc>
        <w:tc>
          <w:tcPr>
            <w:tcW w:w="3636" w:type="dxa"/>
            <w:vAlign w:val="center"/>
          </w:tcPr>
          <w:p w14:paraId="4E99AD4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hickness or size correction</w:t>
            </w:r>
          </w:p>
        </w:tc>
        <w:tc>
          <w:tcPr>
            <w:tcW w:w="1440" w:type="dxa"/>
            <w:vAlign w:val="center"/>
          </w:tcPr>
          <w:p w14:paraId="78996756" w14:textId="0CE169B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301E59AF" w14:textId="69E4D12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76369C4" w14:textId="0A3979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995113" w14:textId="59FF87E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2E8109E" w14:textId="3B0D464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D240C2" w14:textId="672A848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417A5395" w14:textId="652B33B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r>
      <w:tr w:rsidR="00367270" w:rsidRPr="00C716CF" w14:paraId="686A9CCA" w14:textId="0CE5507A" w:rsidTr="00F77211">
        <w:trPr>
          <w:trHeight w:val="504"/>
          <w:jc w:val="center"/>
        </w:trPr>
        <w:tc>
          <w:tcPr>
            <w:tcW w:w="679" w:type="dxa"/>
            <w:vAlign w:val="center"/>
          </w:tcPr>
          <w:p w14:paraId="51013C2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0</w:t>
            </w:r>
          </w:p>
        </w:tc>
        <w:tc>
          <w:tcPr>
            <w:tcW w:w="3636" w:type="dxa"/>
            <w:vAlign w:val="center"/>
          </w:tcPr>
          <w:p w14:paraId="376CB9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Gamma(1+m</w:t>
            </w:r>
            <w:r w:rsidRPr="00C716CF">
              <w:rPr>
                <w:rFonts w:ascii="Times New Roman" w:hAnsi="Times New Roman" w:cs="Times New Roman"/>
                <w:szCs w:val="26"/>
                <w:vertAlign w:val="subscript"/>
              </w:rPr>
              <w:t>1</w:t>
            </w:r>
            <w:r w:rsidRPr="00C716CF">
              <w:rPr>
                <w:rFonts w:ascii="Times New Roman" w:hAnsi="Times New Roman" w:cs="Times New Roman"/>
                <w:szCs w:val="26"/>
              </w:rPr>
              <w:t>/h)</w:t>
            </w:r>
          </w:p>
        </w:tc>
        <w:tc>
          <w:tcPr>
            <w:tcW w:w="1440" w:type="dxa"/>
            <w:vAlign w:val="center"/>
          </w:tcPr>
          <w:p w14:paraId="610E57E1" w14:textId="38A33A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7E4E2B73" w14:textId="65BFA36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17E5DD61" w14:textId="03ED85C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654D4A85" w14:textId="4A31324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561FDB8" w14:textId="5C6391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2B4F5AC8" w14:textId="456CCD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44D0786" w14:textId="7A1FF9C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r>
      <w:tr w:rsidR="00367270" w:rsidRPr="00C716CF" w14:paraId="4BE8F6D7" w14:textId="2A268A28" w:rsidTr="00F77211">
        <w:trPr>
          <w:trHeight w:val="504"/>
          <w:jc w:val="center"/>
        </w:trPr>
        <w:tc>
          <w:tcPr>
            <w:tcW w:w="679" w:type="dxa"/>
            <w:vAlign w:val="center"/>
          </w:tcPr>
          <w:p w14:paraId="5D0DE7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1</w:t>
            </w:r>
          </w:p>
        </w:tc>
        <w:tc>
          <w:tcPr>
            <w:tcW w:w="3636" w:type="dxa"/>
            <w:vAlign w:val="center"/>
          </w:tcPr>
          <w:p w14:paraId="79700AE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Gamma(1+m</w:t>
            </w:r>
            <w:r w:rsidRPr="00C716CF">
              <w:rPr>
                <w:rFonts w:ascii="Times New Roman" w:hAnsi="Times New Roman" w:cs="Times New Roman"/>
                <w:szCs w:val="26"/>
                <w:vertAlign w:val="subscript"/>
              </w:rPr>
              <w:t>2</w:t>
            </w:r>
            <w:r w:rsidRPr="00C716CF">
              <w:rPr>
                <w:rFonts w:ascii="Times New Roman" w:hAnsi="Times New Roman" w:cs="Times New Roman"/>
                <w:szCs w:val="26"/>
              </w:rPr>
              <w:t>/h)</w:t>
            </w:r>
          </w:p>
        </w:tc>
        <w:tc>
          <w:tcPr>
            <w:tcW w:w="1440" w:type="dxa"/>
            <w:vAlign w:val="center"/>
          </w:tcPr>
          <w:p w14:paraId="5A5E4EA0" w14:textId="4D7D510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6EFB37C0" w14:textId="31FBA8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3696A29B" w14:textId="1E7749A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4C87D83" w14:textId="6151A99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0CA626D8" w14:textId="14E4E85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5D2CEDCE" w14:textId="37BE2BF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38ED848" w14:textId="15AAB44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r>
      <w:tr w:rsidR="00367270" w:rsidRPr="00C716CF" w14:paraId="1E363BE0" w14:textId="3A0BFB07" w:rsidTr="00F77211">
        <w:trPr>
          <w:trHeight w:val="504"/>
          <w:jc w:val="center"/>
        </w:trPr>
        <w:tc>
          <w:tcPr>
            <w:tcW w:w="679" w:type="dxa"/>
            <w:vAlign w:val="center"/>
          </w:tcPr>
          <w:p w14:paraId="43526A7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2</w:t>
            </w:r>
          </w:p>
        </w:tc>
        <w:tc>
          <w:tcPr>
            <w:tcW w:w="3636" w:type="dxa"/>
            <w:vAlign w:val="center"/>
          </w:tcPr>
          <w:p w14:paraId="4BCB920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Stress at knee in S-N Curve: S</w:t>
            </w:r>
            <w:r w:rsidRPr="00C716CF">
              <w:rPr>
                <w:rFonts w:ascii="Times New Roman" w:hAnsi="Times New Roman" w:cs="Times New Roman"/>
                <w:szCs w:val="26"/>
                <w:vertAlign w:val="subscript"/>
              </w:rPr>
              <w:t>1</w:t>
            </w:r>
          </w:p>
        </w:tc>
        <w:tc>
          <w:tcPr>
            <w:tcW w:w="1440" w:type="dxa"/>
            <w:vAlign w:val="center"/>
          </w:tcPr>
          <w:p w14:paraId="5BADE9DD" w14:textId="668D051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6.967</w:t>
            </w:r>
          </w:p>
        </w:tc>
        <w:tc>
          <w:tcPr>
            <w:tcW w:w="1440" w:type="dxa"/>
            <w:vAlign w:val="center"/>
          </w:tcPr>
          <w:p w14:paraId="39F19C87" w14:textId="4C308F7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3.594</w:t>
            </w:r>
          </w:p>
        </w:tc>
        <w:tc>
          <w:tcPr>
            <w:tcW w:w="1440" w:type="dxa"/>
            <w:vAlign w:val="center"/>
          </w:tcPr>
          <w:p w14:paraId="050EA756" w14:textId="7DFC36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73.114</w:t>
            </w:r>
          </w:p>
        </w:tc>
        <w:tc>
          <w:tcPr>
            <w:tcW w:w="1440" w:type="dxa"/>
            <w:vAlign w:val="center"/>
          </w:tcPr>
          <w:p w14:paraId="6FB9EED2" w14:textId="4FB9F84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5.514</w:t>
            </w:r>
          </w:p>
        </w:tc>
        <w:tc>
          <w:tcPr>
            <w:tcW w:w="1440" w:type="dxa"/>
            <w:vAlign w:val="center"/>
          </w:tcPr>
          <w:p w14:paraId="1FD691A8" w14:textId="2C77DE6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8.479</w:t>
            </w:r>
          </w:p>
        </w:tc>
        <w:tc>
          <w:tcPr>
            <w:tcW w:w="1440" w:type="dxa"/>
            <w:vAlign w:val="center"/>
          </w:tcPr>
          <w:p w14:paraId="059EA0D8" w14:textId="50D2A4B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2.642</w:t>
            </w:r>
          </w:p>
        </w:tc>
        <w:tc>
          <w:tcPr>
            <w:tcW w:w="1440" w:type="dxa"/>
            <w:vAlign w:val="center"/>
          </w:tcPr>
          <w:p w14:paraId="78AA1035" w14:textId="3C05DEA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6.774</w:t>
            </w:r>
          </w:p>
        </w:tc>
      </w:tr>
      <w:tr w:rsidR="00367270" w:rsidRPr="00C716CF" w14:paraId="78CA672A" w14:textId="2F3CCB33" w:rsidTr="00F77211">
        <w:trPr>
          <w:trHeight w:val="504"/>
          <w:jc w:val="center"/>
        </w:trPr>
        <w:tc>
          <w:tcPr>
            <w:tcW w:w="679" w:type="dxa"/>
            <w:vAlign w:val="center"/>
          </w:tcPr>
          <w:p w14:paraId="21A3CB9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3</w:t>
            </w:r>
          </w:p>
        </w:tc>
        <w:tc>
          <w:tcPr>
            <w:tcW w:w="3636" w:type="dxa"/>
            <w:vAlign w:val="center"/>
          </w:tcPr>
          <w:p w14:paraId="23C6BAD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820" w:dyaOrig="440" w14:anchorId="1A9D5CF1">
                <v:shape id="_x0000_i1393" type="#_x0000_t75" style="width:39.75pt;height:21.75pt" o:ole="">
                  <v:imagedata r:id="rId95" o:title=""/>
                </v:shape>
                <o:OLEObject Type="Embed" ProgID="Equation.DSMT4" ShapeID="_x0000_i1393" DrawAspect="Content" ObjectID="_1758887095" r:id="rId154"/>
              </w:object>
            </w:r>
          </w:p>
        </w:tc>
        <w:tc>
          <w:tcPr>
            <w:tcW w:w="1440" w:type="dxa"/>
            <w:vAlign w:val="center"/>
          </w:tcPr>
          <w:p w14:paraId="19FBD461" w14:textId="350E573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418</w:t>
            </w:r>
          </w:p>
        </w:tc>
        <w:tc>
          <w:tcPr>
            <w:tcW w:w="1440" w:type="dxa"/>
            <w:vAlign w:val="center"/>
          </w:tcPr>
          <w:p w14:paraId="6D0F5F22" w14:textId="4835AB4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541</w:t>
            </w:r>
          </w:p>
        </w:tc>
        <w:tc>
          <w:tcPr>
            <w:tcW w:w="1440" w:type="dxa"/>
            <w:vAlign w:val="center"/>
          </w:tcPr>
          <w:p w14:paraId="01C189A6" w14:textId="4DF9718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223</w:t>
            </w:r>
          </w:p>
        </w:tc>
        <w:tc>
          <w:tcPr>
            <w:tcW w:w="1440" w:type="dxa"/>
            <w:vAlign w:val="center"/>
          </w:tcPr>
          <w:p w14:paraId="2378AD25" w14:textId="758435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743</w:t>
            </w:r>
          </w:p>
        </w:tc>
        <w:tc>
          <w:tcPr>
            <w:tcW w:w="1440" w:type="dxa"/>
            <w:vAlign w:val="center"/>
          </w:tcPr>
          <w:p w14:paraId="0EBF59BD" w14:textId="6BF6457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303</w:t>
            </w:r>
          </w:p>
        </w:tc>
        <w:tc>
          <w:tcPr>
            <w:tcW w:w="1440" w:type="dxa"/>
            <w:vAlign w:val="center"/>
          </w:tcPr>
          <w:p w14:paraId="5DE26374" w14:textId="483C05F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942</w:t>
            </w:r>
          </w:p>
        </w:tc>
        <w:tc>
          <w:tcPr>
            <w:tcW w:w="1440" w:type="dxa"/>
            <w:vAlign w:val="center"/>
          </w:tcPr>
          <w:p w14:paraId="4A4C2670" w14:textId="41BD7E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83</w:t>
            </w:r>
          </w:p>
        </w:tc>
      </w:tr>
      <w:tr w:rsidR="00367270" w:rsidRPr="00C716CF" w14:paraId="28B36F16" w14:textId="666B7864" w:rsidTr="00F77211">
        <w:trPr>
          <w:trHeight w:val="504"/>
          <w:jc w:val="center"/>
        </w:trPr>
        <w:tc>
          <w:tcPr>
            <w:tcW w:w="679" w:type="dxa"/>
            <w:vAlign w:val="center"/>
          </w:tcPr>
          <w:p w14:paraId="07E4A98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4</w:t>
            </w:r>
          </w:p>
        </w:tc>
        <w:tc>
          <w:tcPr>
            <w:tcW w:w="3636" w:type="dxa"/>
            <w:vAlign w:val="center"/>
          </w:tcPr>
          <w:p w14:paraId="6A476BF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 xml:space="preserve">Gamma distribution </w:t>
            </w:r>
            <w:r w:rsidRPr="00C716CF">
              <w:rPr>
                <w:rFonts w:ascii="Times New Roman" w:hAnsi="Times New Roman" w:cs="Times New Roman"/>
                <w:position w:val="-20"/>
                <w:szCs w:val="26"/>
              </w:rPr>
              <w:object w:dxaOrig="2320" w:dyaOrig="520" w14:anchorId="22035262">
                <v:shape id="_x0000_i1394" type="#_x0000_t75" style="width:116.25pt;height:25.5pt" o:ole="">
                  <v:imagedata r:id="rId97" o:title=""/>
                </v:shape>
                <o:OLEObject Type="Embed" ProgID="Equation.DSMT4" ShapeID="_x0000_i1394" DrawAspect="Content" ObjectID="_1758887096" r:id="rId155"/>
              </w:object>
            </w:r>
          </w:p>
        </w:tc>
        <w:tc>
          <w:tcPr>
            <w:tcW w:w="1440" w:type="dxa"/>
            <w:vAlign w:val="center"/>
          </w:tcPr>
          <w:p w14:paraId="5106B69B" w14:textId="4D523DE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814</w:t>
            </w:r>
          </w:p>
        </w:tc>
        <w:tc>
          <w:tcPr>
            <w:tcW w:w="1440" w:type="dxa"/>
            <w:vAlign w:val="center"/>
          </w:tcPr>
          <w:p w14:paraId="09982F27" w14:textId="738D341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708</w:t>
            </w:r>
          </w:p>
        </w:tc>
        <w:tc>
          <w:tcPr>
            <w:tcW w:w="1440" w:type="dxa"/>
            <w:vAlign w:val="center"/>
          </w:tcPr>
          <w:p w14:paraId="2E55B2A7" w14:textId="0B1423D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662</w:t>
            </w:r>
          </w:p>
        </w:tc>
        <w:tc>
          <w:tcPr>
            <w:tcW w:w="1440" w:type="dxa"/>
            <w:vAlign w:val="center"/>
          </w:tcPr>
          <w:p w14:paraId="2B82F847" w14:textId="1EAF755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72</w:t>
            </w:r>
          </w:p>
        </w:tc>
        <w:tc>
          <w:tcPr>
            <w:tcW w:w="1440" w:type="dxa"/>
            <w:vAlign w:val="center"/>
          </w:tcPr>
          <w:p w14:paraId="287BDC38" w14:textId="4C34CD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479</w:t>
            </w:r>
          </w:p>
        </w:tc>
        <w:tc>
          <w:tcPr>
            <w:tcW w:w="1440" w:type="dxa"/>
            <w:vAlign w:val="center"/>
          </w:tcPr>
          <w:p w14:paraId="32BC21CB" w14:textId="1DBABAF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96</w:t>
            </w:r>
          </w:p>
        </w:tc>
        <w:tc>
          <w:tcPr>
            <w:tcW w:w="1440" w:type="dxa"/>
            <w:vAlign w:val="center"/>
          </w:tcPr>
          <w:p w14:paraId="43F68F23" w14:textId="1FA3550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13</w:t>
            </w:r>
          </w:p>
        </w:tc>
      </w:tr>
      <w:tr w:rsidR="00367270" w:rsidRPr="00C716CF" w14:paraId="1BC75648" w14:textId="64DE0063" w:rsidTr="00F77211">
        <w:trPr>
          <w:trHeight w:val="504"/>
          <w:jc w:val="center"/>
        </w:trPr>
        <w:tc>
          <w:tcPr>
            <w:tcW w:w="679" w:type="dxa"/>
            <w:vAlign w:val="center"/>
          </w:tcPr>
          <w:p w14:paraId="06B95E3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5</w:t>
            </w:r>
          </w:p>
        </w:tc>
        <w:tc>
          <w:tcPr>
            <w:tcW w:w="3636" w:type="dxa"/>
            <w:vAlign w:val="center"/>
          </w:tcPr>
          <w:p w14:paraId="1060E2F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 xml:space="preserve">Gamma distribution </w:t>
            </w:r>
            <w:r w:rsidRPr="00C716CF">
              <w:rPr>
                <w:rFonts w:ascii="Times New Roman" w:hAnsi="Times New Roman" w:cs="Times New Roman"/>
                <w:position w:val="-20"/>
                <w:szCs w:val="26"/>
              </w:rPr>
              <w:object w:dxaOrig="2360" w:dyaOrig="520" w14:anchorId="747C425B">
                <v:shape id="_x0000_i1395" type="#_x0000_t75" style="width:118.5pt;height:25.5pt" o:ole="">
                  <v:imagedata r:id="rId99" o:title=""/>
                </v:shape>
                <o:OLEObject Type="Embed" ProgID="Equation.DSMT4" ShapeID="_x0000_i1395" DrawAspect="Content" ObjectID="_1758887097" r:id="rId156"/>
              </w:object>
            </w:r>
          </w:p>
        </w:tc>
        <w:tc>
          <w:tcPr>
            <w:tcW w:w="1440" w:type="dxa"/>
            <w:vAlign w:val="center"/>
          </w:tcPr>
          <w:p w14:paraId="6FEFD5ED" w14:textId="1A59604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689</w:t>
            </w:r>
          </w:p>
        </w:tc>
        <w:tc>
          <w:tcPr>
            <w:tcW w:w="1440" w:type="dxa"/>
            <w:vAlign w:val="center"/>
          </w:tcPr>
          <w:p w14:paraId="5EEEC7C7" w14:textId="5B61960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56</w:t>
            </w:r>
          </w:p>
        </w:tc>
        <w:tc>
          <w:tcPr>
            <w:tcW w:w="1440" w:type="dxa"/>
            <w:vAlign w:val="center"/>
          </w:tcPr>
          <w:p w14:paraId="0972FFAD" w14:textId="49C5DA7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2</w:t>
            </w:r>
          </w:p>
        </w:tc>
        <w:tc>
          <w:tcPr>
            <w:tcW w:w="1440" w:type="dxa"/>
            <w:vAlign w:val="center"/>
          </w:tcPr>
          <w:p w14:paraId="4DA1CDA4" w14:textId="465B097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35</w:t>
            </w:r>
          </w:p>
        </w:tc>
        <w:tc>
          <w:tcPr>
            <w:tcW w:w="1440" w:type="dxa"/>
            <w:vAlign w:val="center"/>
          </w:tcPr>
          <w:p w14:paraId="3BF90B06" w14:textId="2D869B8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65</w:t>
            </w:r>
          </w:p>
        </w:tc>
        <w:tc>
          <w:tcPr>
            <w:tcW w:w="1440" w:type="dxa"/>
            <w:vAlign w:val="center"/>
          </w:tcPr>
          <w:p w14:paraId="5C28AFE2" w14:textId="5802737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15</w:t>
            </w:r>
          </w:p>
        </w:tc>
        <w:tc>
          <w:tcPr>
            <w:tcW w:w="1440" w:type="dxa"/>
            <w:vAlign w:val="center"/>
          </w:tcPr>
          <w:p w14:paraId="33C1CB87" w14:textId="711583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074</w:t>
            </w:r>
          </w:p>
        </w:tc>
      </w:tr>
      <w:tr w:rsidR="00367270" w:rsidRPr="00C716CF" w14:paraId="0A9CF26F" w14:textId="2CA9D3A9" w:rsidTr="00F77211">
        <w:trPr>
          <w:trHeight w:val="504"/>
          <w:jc w:val="center"/>
        </w:trPr>
        <w:tc>
          <w:tcPr>
            <w:tcW w:w="679" w:type="dxa"/>
            <w:vAlign w:val="center"/>
          </w:tcPr>
          <w:p w14:paraId="4945D81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6</w:t>
            </w:r>
          </w:p>
        </w:tc>
        <w:tc>
          <w:tcPr>
            <w:tcW w:w="3636" w:type="dxa"/>
            <w:vAlign w:val="center"/>
          </w:tcPr>
          <w:p w14:paraId="1780566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fatigue damage: D</w:t>
            </w:r>
          </w:p>
        </w:tc>
        <w:tc>
          <w:tcPr>
            <w:tcW w:w="1440" w:type="dxa"/>
            <w:vAlign w:val="center"/>
          </w:tcPr>
          <w:p w14:paraId="317EA786" w14:textId="43BF400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14</w:t>
            </w:r>
          </w:p>
        </w:tc>
        <w:tc>
          <w:tcPr>
            <w:tcW w:w="1440" w:type="dxa"/>
            <w:vAlign w:val="center"/>
          </w:tcPr>
          <w:p w14:paraId="62ED82D0" w14:textId="014C8E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12</w:t>
            </w:r>
          </w:p>
        </w:tc>
        <w:tc>
          <w:tcPr>
            <w:tcW w:w="1440" w:type="dxa"/>
            <w:vAlign w:val="center"/>
          </w:tcPr>
          <w:p w14:paraId="4CC05C2C" w14:textId="70F9C04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46</w:t>
            </w:r>
          </w:p>
        </w:tc>
        <w:tc>
          <w:tcPr>
            <w:tcW w:w="1440" w:type="dxa"/>
            <w:vAlign w:val="center"/>
          </w:tcPr>
          <w:p w14:paraId="62E1760C" w14:textId="3852693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835</w:t>
            </w:r>
          </w:p>
        </w:tc>
        <w:tc>
          <w:tcPr>
            <w:tcW w:w="1440" w:type="dxa"/>
            <w:vAlign w:val="center"/>
          </w:tcPr>
          <w:p w14:paraId="6104AAE2" w14:textId="4C9C41D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72</w:t>
            </w:r>
          </w:p>
        </w:tc>
        <w:tc>
          <w:tcPr>
            <w:tcW w:w="1440" w:type="dxa"/>
            <w:vAlign w:val="center"/>
          </w:tcPr>
          <w:p w14:paraId="0B1C95BE" w14:textId="615791A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854</w:t>
            </w:r>
          </w:p>
        </w:tc>
        <w:tc>
          <w:tcPr>
            <w:tcW w:w="1440" w:type="dxa"/>
            <w:vAlign w:val="center"/>
          </w:tcPr>
          <w:p w14:paraId="0A29B72A" w14:textId="777C526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789</w:t>
            </w:r>
          </w:p>
        </w:tc>
      </w:tr>
      <w:tr w:rsidR="00367270" w:rsidRPr="00C716CF" w14:paraId="43498C67" w14:textId="7D6485A5" w:rsidTr="00F77211">
        <w:trPr>
          <w:trHeight w:val="504"/>
          <w:jc w:val="center"/>
        </w:trPr>
        <w:tc>
          <w:tcPr>
            <w:tcW w:w="679" w:type="dxa"/>
            <w:tcBorders>
              <w:bottom w:val="single" w:sz="12" w:space="0" w:color="auto"/>
            </w:tcBorders>
            <w:vAlign w:val="center"/>
          </w:tcPr>
          <w:p w14:paraId="420D35C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7</w:t>
            </w:r>
          </w:p>
        </w:tc>
        <w:tc>
          <w:tcPr>
            <w:tcW w:w="3636" w:type="dxa"/>
            <w:tcBorders>
              <w:bottom w:val="single" w:sz="12" w:space="0" w:color="auto"/>
            </w:tcBorders>
            <w:vAlign w:val="center"/>
          </w:tcPr>
          <w:p w14:paraId="0FD43E7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life time T [years]</w:t>
            </w:r>
          </w:p>
        </w:tc>
        <w:tc>
          <w:tcPr>
            <w:tcW w:w="1440" w:type="dxa"/>
            <w:tcBorders>
              <w:bottom w:val="single" w:sz="12" w:space="0" w:color="auto"/>
            </w:tcBorders>
            <w:vAlign w:val="center"/>
          </w:tcPr>
          <w:p w14:paraId="5C6D907B" w14:textId="0BAAD8A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75.755</w:t>
            </w:r>
          </w:p>
        </w:tc>
        <w:tc>
          <w:tcPr>
            <w:tcW w:w="1440" w:type="dxa"/>
            <w:tcBorders>
              <w:bottom w:val="single" w:sz="12" w:space="0" w:color="auto"/>
            </w:tcBorders>
            <w:vAlign w:val="center"/>
          </w:tcPr>
          <w:p w14:paraId="724CA76E" w14:textId="589572D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4.144</w:t>
            </w:r>
          </w:p>
        </w:tc>
        <w:tc>
          <w:tcPr>
            <w:tcW w:w="1440" w:type="dxa"/>
            <w:tcBorders>
              <w:bottom w:val="single" w:sz="12" w:space="0" w:color="auto"/>
            </w:tcBorders>
            <w:vAlign w:val="center"/>
          </w:tcPr>
          <w:p w14:paraId="01C0249F" w14:textId="7862FE2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6.637</w:t>
            </w:r>
          </w:p>
        </w:tc>
        <w:tc>
          <w:tcPr>
            <w:tcW w:w="1440" w:type="dxa"/>
            <w:tcBorders>
              <w:bottom w:val="single" w:sz="12" w:space="0" w:color="auto"/>
            </w:tcBorders>
            <w:vAlign w:val="center"/>
          </w:tcPr>
          <w:p w14:paraId="40C920B0" w14:textId="08BC7D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3.95</w:t>
            </w:r>
          </w:p>
        </w:tc>
        <w:tc>
          <w:tcPr>
            <w:tcW w:w="1440" w:type="dxa"/>
            <w:tcBorders>
              <w:bottom w:val="single" w:sz="12" w:space="0" w:color="auto"/>
            </w:tcBorders>
            <w:vAlign w:val="center"/>
          </w:tcPr>
          <w:p w14:paraId="1511AD89" w14:textId="4230098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718</w:t>
            </w:r>
          </w:p>
        </w:tc>
        <w:tc>
          <w:tcPr>
            <w:tcW w:w="1440" w:type="dxa"/>
            <w:tcBorders>
              <w:bottom w:val="single" w:sz="12" w:space="0" w:color="auto"/>
            </w:tcBorders>
            <w:vAlign w:val="center"/>
          </w:tcPr>
          <w:p w14:paraId="623B2088" w14:textId="7772B20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786</w:t>
            </w:r>
          </w:p>
        </w:tc>
        <w:tc>
          <w:tcPr>
            <w:tcW w:w="1440" w:type="dxa"/>
            <w:tcBorders>
              <w:bottom w:val="single" w:sz="12" w:space="0" w:color="auto"/>
            </w:tcBorders>
            <w:vAlign w:val="center"/>
          </w:tcPr>
          <w:p w14:paraId="1467FE69" w14:textId="0624AAC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DB197D8" w:rsidR="005E3DA5" w:rsidRDefault="005E3DA5" w:rsidP="005E3DA5">
      <w:pPr>
        <w:pStyle w:val="Caption"/>
        <w:keepNext/>
      </w:pPr>
      <w:r>
        <w:lastRenderedPageBreak/>
        <w:t xml:space="preserve">Bảng </w:t>
      </w:r>
      <w:r w:rsidR="00F61868">
        <w:fldChar w:fldCharType="begin"/>
      </w:r>
      <w:r w:rsidR="00F61868">
        <w:instrText xml:space="preserve"> STYLEREF 1 \s </w:instrText>
      </w:r>
      <w:r w:rsidR="00F61868">
        <w:fldChar w:fldCharType="separate"/>
      </w:r>
      <w:r w:rsidR="00F61868">
        <w:rPr>
          <w:noProof/>
        </w:rPr>
        <w:t>2</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2</w:t>
      </w:r>
      <w:r w:rsidR="00F61868">
        <w:fldChar w:fldCharType="end"/>
      </w:r>
      <w:r>
        <w:t xml:space="preserve"> </w:t>
      </w:r>
      <w:r>
        <w:t>Bảng tổng hợp tính toán độ bền mỏi</w:t>
      </w:r>
      <w:r>
        <w:t xml:space="preserve"> trường hợp 1</w:t>
      </w:r>
      <w:r>
        <w:t xml:space="preserve"> – </w:t>
      </w:r>
      <w:r>
        <w:t>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3A1E68" w:rsidRPr="008F357D" w14:paraId="20F0FA4C" w14:textId="77777777" w:rsidTr="008F357D">
        <w:trPr>
          <w:trHeight w:val="504"/>
          <w:jc w:val="center"/>
        </w:trPr>
        <w:tc>
          <w:tcPr>
            <w:tcW w:w="679" w:type="dxa"/>
            <w:tcBorders>
              <w:top w:val="double" w:sz="12" w:space="0" w:color="auto"/>
              <w:bottom w:val="single" w:sz="12" w:space="0" w:color="auto"/>
            </w:tcBorders>
            <w:vAlign w:val="center"/>
          </w:tcPr>
          <w:p w14:paraId="14A435B8" w14:textId="77777777" w:rsidR="003A1E68" w:rsidRPr="008F357D" w:rsidRDefault="003A1E68" w:rsidP="008F357D">
            <w:pPr>
              <w:jc w:val="center"/>
            </w:pPr>
            <w:r w:rsidRPr="008F357D">
              <w:t>STT</w:t>
            </w:r>
          </w:p>
        </w:tc>
        <w:tc>
          <w:tcPr>
            <w:tcW w:w="3636" w:type="dxa"/>
            <w:tcBorders>
              <w:top w:val="double" w:sz="12" w:space="0" w:color="auto"/>
              <w:bottom w:val="single" w:sz="12" w:space="0" w:color="auto"/>
            </w:tcBorders>
            <w:vAlign w:val="center"/>
          </w:tcPr>
          <w:p w14:paraId="7AAD93D4" w14:textId="77777777" w:rsidR="003A1E68" w:rsidRPr="008F357D" w:rsidRDefault="003A1E68" w:rsidP="008F357D"/>
        </w:tc>
        <w:tc>
          <w:tcPr>
            <w:tcW w:w="1440" w:type="dxa"/>
            <w:tcBorders>
              <w:top w:val="double" w:sz="12" w:space="0" w:color="auto"/>
              <w:bottom w:val="single" w:sz="12" w:space="0" w:color="auto"/>
            </w:tcBorders>
            <w:vAlign w:val="center"/>
          </w:tcPr>
          <w:p w14:paraId="700D30DC" w14:textId="77777777" w:rsidR="003A1E68" w:rsidRPr="008F357D" w:rsidRDefault="003A1E68" w:rsidP="008F357D">
            <w:pPr>
              <w:jc w:val="center"/>
            </w:pPr>
          </w:p>
        </w:tc>
        <w:tc>
          <w:tcPr>
            <w:tcW w:w="1440" w:type="dxa"/>
            <w:tcBorders>
              <w:top w:val="double" w:sz="12" w:space="0" w:color="auto"/>
              <w:bottom w:val="single" w:sz="12" w:space="0" w:color="auto"/>
            </w:tcBorders>
            <w:vAlign w:val="center"/>
          </w:tcPr>
          <w:p w14:paraId="45186A13" w14:textId="77777777" w:rsidR="003A1E68" w:rsidRPr="008F357D" w:rsidRDefault="003A1E68" w:rsidP="008F357D">
            <w:pPr>
              <w:jc w:val="center"/>
            </w:pPr>
          </w:p>
        </w:tc>
        <w:tc>
          <w:tcPr>
            <w:tcW w:w="1440" w:type="dxa"/>
            <w:tcBorders>
              <w:top w:val="double" w:sz="12" w:space="0" w:color="auto"/>
              <w:bottom w:val="single" w:sz="12" w:space="0" w:color="auto"/>
            </w:tcBorders>
            <w:vAlign w:val="center"/>
          </w:tcPr>
          <w:p w14:paraId="54AA2202" w14:textId="77777777" w:rsidR="003A1E68" w:rsidRPr="008F357D" w:rsidRDefault="003A1E68" w:rsidP="008F357D">
            <w:pPr>
              <w:jc w:val="center"/>
            </w:pPr>
          </w:p>
        </w:tc>
        <w:tc>
          <w:tcPr>
            <w:tcW w:w="1440" w:type="dxa"/>
            <w:tcBorders>
              <w:top w:val="double" w:sz="12" w:space="0" w:color="auto"/>
              <w:bottom w:val="single" w:sz="12" w:space="0" w:color="auto"/>
            </w:tcBorders>
            <w:vAlign w:val="center"/>
          </w:tcPr>
          <w:p w14:paraId="1DE78F07" w14:textId="77777777" w:rsidR="003A1E68" w:rsidRPr="008F357D" w:rsidRDefault="003A1E68" w:rsidP="008F357D">
            <w:pPr>
              <w:jc w:val="center"/>
            </w:pPr>
          </w:p>
        </w:tc>
        <w:tc>
          <w:tcPr>
            <w:tcW w:w="1440" w:type="dxa"/>
            <w:tcBorders>
              <w:top w:val="double" w:sz="12" w:space="0" w:color="auto"/>
              <w:bottom w:val="single" w:sz="12" w:space="0" w:color="auto"/>
            </w:tcBorders>
            <w:vAlign w:val="center"/>
          </w:tcPr>
          <w:p w14:paraId="5766D363" w14:textId="77777777" w:rsidR="003A1E68" w:rsidRPr="008F357D" w:rsidRDefault="003A1E68" w:rsidP="008F357D">
            <w:pPr>
              <w:jc w:val="center"/>
            </w:pPr>
          </w:p>
        </w:tc>
        <w:tc>
          <w:tcPr>
            <w:tcW w:w="1440" w:type="dxa"/>
            <w:tcBorders>
              <w:top w:val="double" w:sz="12" w:space="0" w:color="auto"/>
              <w:bottom w:val="single" w:sz="12" w:space="0" w:color="auto"/>
            </w:tcBorders>
            <w:vAlign w:val="center"/>
          </w:tcPr>
          <w:p w14:paraId="1EC8609F" w14:textId="77777777" w:rsidR="003A1E68" w:rsidRPr="008F357D" w:rsidRDefault="003A1E68" w:rsidP="008F357D">
            <w:pPr>
              <w:jc w:val="center"/>
            </w:pPr>
          </w:p>
        </w:tc>
        <w:tc>
          <w:tcPr>
            <w:tcW w:w="1440" w:type="dxa"/>
            <w:tcBorders>
              <w:top w:val="double" w:sz="12" w:space="0" w:color="auto"/>
              <w:bottom w:val="single" w:sz="12" w:space="0" w:color="auto"/>
            </w:tcBorders>
            <w:vAlign w:val="center"/>
          </w:tcPr>
          <w:p w14:paraId="082F7D92" w14:textId="77777777" w:rsidR="003A1E68" w:rsidRPr="008F357D" w:rsidRDefault="003A1E68" w:rsidP="008F357D">
            <w:pPr>
              <w:jc w:val="center"/>
            </w:pPr>
          </w:p>
        </w:tc>
      </w:tr>
      <w:tr w:rsidR="003A1E68" w:rsidRPr="008F357D" w14:paraId="54F4E7FC" w14:textId="77777777" w:rsidTr="008F357D">
        <w:trPr>
          <w:trHeight w:val="504"/>
          <w:jc w:val="center"/>
        </w:trPr>
        <w:tc>
          <w:tcPr>
            <w:tcW w:w="679" w:type="dxa"/>
            <w:tcBorders>
              <w:top w:val="single" w:sz="12" w:space="0" w:color="auto"/>
            </w:tcBorders>
            <w:vAlign w:val="center"/>
          </w:tcPr>
          <w:p w14:paraId="57BEE82F" w14:textId="77777777" w:rsidR="003A1E68" w:rsidRPr="008F357D" w:rsidRDefault="003A1E68" w:rsidP="008F357D">
            <w:pPr>
              <w:jc w:val="center"/>
            </w:pPr>
            <w:r w:rsidRPr="008F357D">
              <w:t>1</w:t>
            </w:r>
          </w:p>
        </w:tc>
        <w:tc>
          <w:tcPr>
            <w:tcW w:w="3636" w:type="dxa"/>
            <w:tcBorders>
              <w:top w:val="single" w:sz="12" w:space="0" w:color="auto"/>
            </w:tcBorders>
            <w:vAlign w:val="center"/>
          </w:tcPr>
          <w:p w14:paraId="51DE4437" w14:textId="77777777" w:rsidR="003A1E68" w:rsidRPr="008F357D" w:rsidRDefault="003A1E68" w:rsidP="008F357D">
            <w:r w:rsidRPr="008F357D">
              <w:t>Hot spot No.</w:t>
            </w:r>
          </w:p>
        </w:tc>
        <w:tc>
          <w:tcPr>
            <w:tcW w:w="1440" w:type="dxa"/>
            <w:tcBorders>
              <w:top w:val="single" w:sz="12" w:space="0" w:color="auto"/>
            </w:tcBorders>
            <w:vAlign w:val="center"/>
          </w:tcPr>
          <w:p w14:paraId="56EBD675" w14:textId="4718A73A" w:rsidR="003A1E68" w:rsidRPr="008F357D" w:rsidRDefault="00EB03E5" w:rsidP="008F357D">
            <w:pPr>
              <w:jc w:val="center"/>
            </w:pPr>
            <w:r>
              <w:t>8</w:t>
            </w:r>
          </w:p>
        </w:tc>
        <w:tc>
          <w:tcPr>
            <w:tcW w:w="1440" w:type="dxa"/>
            <w:tcBorders>
              <w:top w:val="single" w:sz="12" w:space="0" w:color="auto"/>
            </w:tcBorders>
            <w:vAlign w:val="center"/>
          </w:tcPr>
          <w:p w14:paraId="308F3699" w14:textId="45C59F0E" w:rsidR="003A1E68" w:rsidRPr="008F357D" w:rsidRDefault="00EB03E5" w:rsidP="008F357D">
            <w:pPr>
              <w:jc w:val="center"/>
            </w:pPr>
            <w:r>
              <w:t>9</w:t>
            </w:r>
          </w:p>
        </w:tc>
        <w:tc>
          <w:tcPr>
            <w:tcW w:w="1440" w:type="dxa"/>
            <w:tcBorders>
              <w:top w:val="single" w:sz="12" w:space="0" w:color="auto"/>
            </w:tcBorders>
            <w:vAlign w:val="center"/>
          </w:tcPr>
          <w:p w14:paraId="012E5B3C" w14:textId="0EE9ED45" w:rsidR="003A1E68" w:rsidRPr="008F357D" w:rsidRDefault="00EB03E5" w:rsidP="008F357D">
            <w:pPr>
              <w:jc w:val="center"/>
            </w:pPr>
            <w:r>
              <w:t>10</w:t>
            </w:r>
          </w:p>
        </w:tc>
        <w:tc>
          <w:tcPr>
            <w:tcW w:w="1440" w:type="dxa"/>
            <w:tcBorders>
              <w:top w:val="single" w:sz="12" w:space="0" w:color="auto"/>
            </w:tcBorders>
            <w:vAlign w:val="center"/>
          </w:tcPr>
          <w:p w14:paraId="6A6EC37E" w14:textId="1B15FA6B" w:rsidR="003A1E68" w:rsidRPr="008F357D" w:rsidRDefault="00EB03E5" w:rsidP="008F357D">
            <w:pPr>
              <w:jc w:val="center"/>
            </w:pPr>
            <w:r>
              <w:t>11</w:t>
            </w:r>
          </w:p>
        </w:tc>
        <w:tc>
          <w:tcPr>
            <w:tcW w:w="1440" w:type="dxa"/>
            <w:tcBorders>
              <w:top w:val="single" w:sz="12" w:space="0" w:color="auto"/>
            </w:tcBorders>
            <w:vAlign w:val="center"/>
          </w:tcPr>
          <w:p w14:paraId="364EA98B" w14:textId="408730BF" w:rsidR="003A1E68" w:rsidRPr="008F357D" w:rsidRDefault="00EB03E5" w:rsidP="008F357D">
            <w:pPr>
              <w:jc w:val="center"/>
            </w:pPr>
            <w:r>
              <w:t>12</w:t>
            </w:r>
          </w:p>
        </w:tc>
        <w:tc>
          <w:tcPr>
            <w:tcW w:w="1440" w:type="dxa"/>
            <w:tcBorders>
              <w:top w:val="single" w:sz="12" w:space="0" w:color="auto"/>
            </w:tcBorders>
            <w:vAlign w:val="center"/>
          </w:tcPr>
          <w:p w14:paraId="02CB069A" w14:textId="6A52207F" w:rsidR="003A1E68" w:rsidRPr="008F357D" w:rsidRDefault="00EB03E5" w:rsidP="008F357D">
            <w:pPr>
              <w:jc w:val="center"/>
            </w:pPr>
            <w:r>
              <w:t>13</w:t>
            </w:r>
          </w:p>
        </w:tc>
        <w:tc>
          <w:tcPr>
            <w:tcW w:w="1440" w:type="dxa"/>
            <w:tcBorders>
              <w:top w:val="single" w:sz="12" w:space="0" w:color="auto"/>
            </w:tcBorders>
            <w:vAlign w:val="center"/>
          </w:tcPr>
          <w:p w14:paraId="41C8F1E6" w14:textId="32DFA517" w:rsidR="003A1E68" w:rsidRPr="008F357D" w:rsidRDefault="00EB03E5" w:rsidP="008F357D">
            <w:pPr>
              <w:jc w:val="center"/>
            </w:pPr>
            <w:r>
              <w:t>14</w:t>
            </w:r>
          </w:p>
        </w:tc>
      </w:tr>
      <w:tr w:rsidR="003272DD" w:rsidRPr="008F357D" w14:paraId="7D6717FF" w14:textId="77777777" w:rsidTr="008F357D">
        <w:trPr>
          <w:trHeight w:val="504"/>
          <w:jc w:val="center"/>
        </w:trPr>
        <w:tc>
          <w:tcPr>
            <w:tcW w:w="679" w:type="dxa"/>
            <w:vAlign w:val="center"/>
          </w:tcPr>
          <w:p w14:paraId="5274A0D0" w14:textId="77777777" w:rsidR="003272DD" w:rsidRPr="008F357D" w:rsidRDefault="003272DD" w:rsidP="008F357D">
            <w:pPr>
              <w:jc w:val="center"/>
            </w:pPr>
            <w:r w:rsidRPr="008F357D">
              <w:t>2</w:t>
            </w:r>
          </w:p>
        </w:tc>
        <w:tc>
          <w:tcPr>
            <w:tcW w:w="3636" w:type="dxa"/>
            <w:vAlign w:val="center"/>
          </w:tcPr>
          <w:p w14:paraId="5F4A257A" w14:textId="77777777" w:rsidR="003272DD" w:rsidRPr="008F357D" w:rsidRDefault="003272DD" w:rsidP="008F357D">
            <w:r w:rsidRPr="008F357D">
              <w:t>S-N Curve</w:t>
            </w:r>
          </w:p>
        </w:tc>
        <w:tc>
          <w:tcPr>
            <w:tcW w:w="1440" w:type="dxa"/>
            <w:vAlign w:val="center"/>
          </w:tcPr>
          <w:p w14:paraId="3A8C91F6" w14:textId="73709428" w:rsidR="003272DD" w:rsidRPr="008F357D" w:rsidRDefault="003272DD" w:rsidP="008F357D">
            <w:pPr>
              <w:jc w:val="center"/>
            </w:pPr>
            <w:r w:rsidRPr="008F357D">
              <w:t>F</w:t>
            </w:r>
          </w:p>
        </w:tc>
        <w:tc>
          <w:tcPr>
            <w:tcW w:w="1440" w:type="dxa"/>
            <w:vAlign w:val="center"/>
          </w:tcPr>
          <w:p w14:paraId="3DC85FA3" w14:textId="6C521BBC" w:rsidR="003272DD" w:rsidRPr="008F357D" w:rsidRDefault="003272DD" w:rsidP="008F357D">
            <w:pPr>
              <w:jc w:val="center"/>
            </w:pPr>
            <w:r w:rsidRPr="008F357D">
              <w:t>F1</w:t>
            </w:r>
          </w:p>
        </w:tc>
        <w:tc>
          <w:tcPr>
            <w:tcW w:w="1440" w:type="dxa"/>
            <w:vAlign w:val="center"/>
          </w:tcPr>
          <w:p w14:paraId="4B09BED0" w14:textId="63F7DB59" w:rsidR="003272DD" w:rsidRPr="008F357D" w:rsidRDefault="003272DD" w:rsidP="008F357D">
            <w:pPr>
              <w:jc w:val="center"/>
            </w:pPr>
            <w:r w:rsidRPr="008F357D">
              <w:t>F3</w:t>
            </w:r>
          </w:p>
        </w:tc>
        <w:tc>
          <w:tcPr>
            <w:tcW w:w="1440" w:type="dxa"/>
            <w:vAlign w:val="center"/>
          </w:tcPr>
          <w:p w14:paraId="4FEA2028" w14:textId="37F7D606" w:rsidR="003272DD" w:rsidRPr="008F357D" w:rsidRDefault="003272DD" w:rsidP="008F357D">
            <w:pPr>
              <w:jc w:val="center"/>
            </w:pPr>
            <w:r w:rsidRPr="008F357D">
              <w:t>G</w:t>
            </w:r>
          </w:p>
        </w:tc>
        <w:tc>
          <w:tcPr>
            <w:tcW w:w="1440" w:type="dxa"/>
            <w:vAlign w:val="center"/>
          </w:tcPr>
          <w:p w14:paraId="63E07C44" w14:textId="0F382AF2" w:rsidR="003272DD" w:rsidRPr="008F357D" w:rsidRDefault="003272DD" w:rsidP="008F357D">
            <w:pPr>
              <w:jc w:val="center"/>
            </w:pPr>
            <w:r w:rsidRPr="008F357D">
              <w:t>W1</w:t>
            </w:r>
          </w:p>
        </w:tc>
        <w:tc>
          <w:tcPr>
            <w:tcW w:w="1440" w:type="dxa"/>
            <w:vAlign w:val="center"/>
          </w:tcPr>
          <w:p w14:paraId="360C1F76" w14:textId="03EEFD5F" w:rsidR="003272DD" w:rsidRPr="008F357D" w:rsidRDefault="003272DD" w:rsidP="008F357D">
            <w:pPr>
              <w:jc w:val="center"/>
            </w:pPr>
            <w:r w:rsidRPr="008F357D">
              <w:t>W2</w:t>
            </w:r>
          </w:p>
        </w:tc>
        <w:tc>
          <w:tcPr>
            <w:tcW w:w="1440" w:type="dxa"/>
            <w:vAlign w:val="center"/>
          </w:tcPr>
          <w:p w14:paraId="0A1FB4C8" w14:textId="3C56856E" w:rsidR="003272DD" w:rsidRPr="008F357D" w:rsidRDefault="003272DD" w:rsidP="008F357D">
            <w:pPr>
              <w:jc w:val="center"/>
            </w:pPr>
            <w:r w:rsidRPr="008F357D">
              <w:t>W3</w:t>
            </w:r>
          </w:p>
        </w:tc>
      </w:tr>
      <w:tr w:rsidR="003272DD" w:rsidRPr="008F357D" w14:paraId="79E54325" w14:textId="77777777" w:rsidTr="008F357D">
        <w:trPr>
          <w:trHeight w:val="504"/>
          <w:jc w:val="center"/>
        </w:trPr>
        <w:tc>
          <w:tcPr>
            <w:tcW w:w="679" w:type="dxa"/>
            <w:vAlign w:val="center"/>
          </w:tcPr>
          <w:p w14:paraId="77108C71" w14:textId="77777777" w:rsidR="003272DD" w:rsidRPr="008F357D" w:rsidRDefault="003272DD" w:rsidP="008F357D">
            <w:pPr>
              <w:jc w:val="center"/>
            </w:pPr>
            <w:r w:rsidRPr="008F357D">
              <w:t>3</w:t>
            </w:r>
          </w:p>
        </w:tc>
        <w:tc>
          <w:tcPr>
            <w:tcW w:w="3636" w:type="dxa"/>
            <w:vAlign w:val="center"/>
          </w:tcPr>
          <w:p w14:paraId="50E8C02A" w14:textId="77777777" w:rsidR="003272DD" w:rsidRPr="008F357D" w:rsidRDefault="003272DD" w:rsidP="008F357D">
            <w:r w:rsidRPr="008F357D">
              <w:t>Nominal stress range (MPA)</w:t>
            </w:r>
          </w:p>
        </w:tc>
        <w:tc>
          <w:tcPr>
            <w:tcW w:w="1440" w:type="dxa"/>
            <w:vAlign w:val="center"/>
          </w:tcPr>
          <w:p w14:paraId="0C20E181" w14:textId="497CFB90" w:rsidR="003272DD" w:rsidRPr="008F357D" w:rsidRDefault="003272DD" w:rsidP="008F357D">
            <w:pPr>
              <w:jc w:val="center"/>
            </w:pPr>
            <w:r w:rsidRPr="008F357D">
              <w:t>90</w:t>
            </w:r>
          </w:p>
        </w:tc>
        <w:tc>
          <w:tcPr>
            <w:tcW w:w="1440" w:type="dxa"/>
            <w:vAlign w:val="center"/>
          </w:tcPr>
          <w:p w14:paraId="6477C7F6" w14:textId="50B78E92" w:rsidR="003272DD" w:rsidRPr="008F357D" w:rsidRDefault="003272DD" w:rsidP="008F357D">
            <w:pPr>
              <w:jc w:val="center"/>
            </w:pPr>
            <w:r w:rsidRPr="008F357D">
              <w:t>90</w:t>
            </w:r>
          </w:p>
        </w:tc>
        <w:tc>
          <w:tcPr>
            <w:tcW w:w="1440" w:type="dxa"/>
            <w:vAlign w:val="center"/>
          </w:tcPr>
          <w:p w14:paraId="623F07C0" w14:textId="76E91C0D" w:rsidR="003272DD" w:rsidRPr="008F357D" w:rsidRDefault="003272DD" w:rsidP="008F357D">
            <w:pPr>
              <w:jc w:val="center"/>
            </w:pPr>
            <w:r w:rsidRPr="008F357D">
              <w:t>90</w:t>
            </w:r>
          </w:p>
        </w:tc>
        <w:tc>
          <w:tcPr>
            <w:tcW w:w="1440" w:type="dxa"/>
            <w:vAlign w:val="center"/>
          </w:tcPr>
          <w:p w14:paraId="2719335C" w14:textId="7FF5B605" w:rsidR="003272DD" w:rsidRPr="008F357D" w:rsidRDefault="003272DD" w:rsidP="008F357D">
            <w:pPr>
              <w:jc w:val="center"/>
            </w:pPr>
            <w:r w:rsidRPr="008F357D">
              <w:t>90</w:t>
            </w:r>
          </w:p>
        </w:tc>
        <w:tc>
          <w:tcPr>
            <w:tcW w:w="1440" w:type="dxa"/>
            <w:vAlign w:val="center"/>
          </w:tcPr>
          <w:p w14:paraId="0CD40566" w14:textId="21A86538" w:rsidR="003272DD" w:rsidRPr="008F357D" w:rsidRDefault="003272DD" w:rsidP="008F357D">
            <w:pPr>
              <w:jc w:val="center"/>
            </w:pPr>
            <w:r w:rsidRPr="008F357D">
              <w:t>90</w:t>
            </w:r>
          </w:p>
        </w:tc>
        <w:tc>
          <w:tcPr>
            <w:tcW w:w="1440" w:type="dxa"/>
            <w:vAlign w:val="center"/>
          </w:tcPr>
          <w:p w14:paraId="3CDFDDA4" w14:textId="31A86831" w:rsidR="003272DD" w:rsidRPr="008F357D" w:rsidRDefault="003272DD" w:rsidP="008F357D">
            <w:pPr>
              <w:jc w:val="center"/>
            </w:pPr>
            <w:r w:rsidRPr="008F357D">
              <w:t>90</w:t>
            </w:r>
          </w:p>
        </w:tc>
        <w:tc>
          <w:tcPr>
            <w:tcW w:w="1440" w:type="dxa"/>
            <w:vAlign w:val="center"/>
          </w:tcPr>
          <w:p w14:paraId="7346B045" w14:textId="56AF6932" w:rsidR="003272DD" w:rsidRPr="008F357D" w:rsidRDefault="003272DD" w:rsidP="008F357D">
            <w:pPr>
              <w:jc w:val="center"/>
            </w:pPr>
            <w:r w:rsidRPr="008F357D">
              <w:t>90</w:t>
            </w:r>
          </w:p>
        </w:tc>
      </w:tr>
      <w:tr w:rsidR="003272DD" w:rsidRPr="008F357D" w14:paraId="07F9C249" w14:textId="77777777" w:rsidTr="008F357D">
        <w:trPr>
          <w:trHeight w:val="504"/>
          <w:jc w:val="center"/>
        </w:trPr>
        <w:tc>
          <w:tcPr>
            <w:tcW w:w="679" w:type="dxa"/>
            <w:vAlign w:val="center"/>
          </w:tcPr>
          <w:p w14:paraId="6B4DDAD9" w14:textId="77777777" w:rsidR="003272DD" w:rsidRPr="008F357D" w:rsidRDefault="003272DD" w:rsidP="008F357D">
            <w:pPr>
              <w:jc w:val="center"/>
            </w:pPr>
            <w:r w:rsidRPr="008F357D">
              <w:t>4</w:t>
            </w:r>
          </w:p>
        </w:tc>
        <w:tc>
          <w:tcPr>
            <w:tcW w:w="3636" w:type="dxa"/>
            <w:vAlign w:val="center"/>
          </w:tcPr>
          <w:p w14:paraId="24D1B324" w14:textId="77777777" w:rsidR="003272DD" w:rsidRPr="008F357D" w:rsidRDefault="003272DD" w:rsidP="008F357D">
            <w:r w:rsidRPr="008F357D">
              <w:t>Hot spot stress factor</w:t>
            </w:r>
          </w:p>
        </w:tc>
        <w:tc>
          <w:tcPr>
            <w:tcW w:w="1440" w:type="dxa"/>
            <w:vAlign w:val="center"/>
          </w:tcPr>
          <w:p w14:paraId="1BD22CBE" w14:textId="5DA58233" w:rsidR="003272DD" w:rsidRPr="008F357D" w:rsidRDefault="003272DD" w:rsidP="008F357D">
            <w:pPr>
              <w:jc w:val="center"/>
            </w:pPr>
            <w:r w:rsidRPr="008F357D">
              <w:t>3.1</w:t>
            </w:r>
          </w:p>
        </w:tc>
        <w:tc>
          <w:tcPr>
            <w:tcW w:w="1440" w:type="dxa"/>
            <w:vAlign w:val="center"/>
          </w:tcPr>
          <w:p w14:paraId="690B457F" w14:textId="31EBA2CC" w:rsidR="003272DD" w:rsidRPr="008F357D" w:rsidRDefault="003272DD" w:rsidP="008F357D">
            <w:pPr>
              <w:jc w:val="center"/>
            </w:pPr>
            <w:r w:rsidRPr="008F357D">
              <w:t>3.1</w:t>
            </w:r>
          </w:p>
        </w:tc>
        <w:tc>
          <w:tcPr>
            <w:tcW w:w="1440" w:type="dxa"/>
            <w:vAlign w:val="center"/>
          </w:tcPr>
          <w:p w14:paraId="7075F61F" w14:textId="6F5910C5" w:rsidR="003272DD" w:rsidRPr="008F357D" w:rsidRDefault="003272DD" w:rsidP="008F357D">
            <w:pPr>
              <w:jc w:val="center"/>
            </w:pPr>
            <w:r w:rsidRPr="008F357D">
              <w:t>3.1</w:t>
            </w:r>
          </w:p>
        </w:tc>
        <w:tc>
          <w:tcPr>
            <w:tcW w:w="1440" w:type="dxa"/>
            <w:vAlign w:val="center"/>
          </w:tcPr>
          <w:p w14:paraId="786FED0F" w14:textId="659FA92E" w:rsidR="003272DD" w:rsidRPr="008F357D" w:rsidRDefault="003272DD" w:rsidP="008F357D">
            <w:pPr>
              <w:jc w:val="center"/>
            </w:pPr>
            <w:r w:rsidRPr="008F357D">
              <w:t>3.1</w:t>
            </w:r>
          </w:p>
        </w:tc>
        <w:tc>
          <w:tcPr>
            <w:tcW w:w="1440" w:type="dxa"/>
            <w:vAlign w:val="center"/>
          </w:tcPr>
          <w:p w14:paraId="78E64491" w14:textId="20FBC5E3" w:rsidR="003272DD" w:rsidRPr="008F357D" w:rsidRDefault="003272DD" w:rsidP="008F357D">
            <w:pPr>
              <w:jc w:val="center"/>
            </w:pPr>
            <w:r w:rsidRPr="008F357D">
              <w:t>3.1</w:t>
            </w:r>
          </w:p>
        </w:tc>
        <w:tc>
          <w:tcPr>
            <w:tcW w:w="1440" w:type="dxa"/>
            <w:vAlign w:val="center"/>
          </w:tcPr>
          <w:p w14:paraId="34E17313" w14:textId="2F3ACBA4" w:rsidR="003272DD" w:rsidRPr="008F357D" w:rsidRDefault="003272DD" w:rsidP="008F357D">
            <w:pPr>
              <w:jc w:val="center"/>
            </w:pPr>
            <w:r w:rsidRPr="008F357D">
              <w:t>3.1</w:t>
            </w:r>
          </w:p>
        </w:tc>
        <w:tc>
          <w:tcPr>
            <w:tcW w:w="1440" w:type="dxa"/>
            <w:vAlign w:val="center"/>
          </w:tcPr>
          <w:p w14:paraId="4808783E" w14:textId="76B56482" w:rsidR="003272DD" w:rsidRPr="008F357D" w:rsidRDefault="003272DD" w:rsidP="008F357D">
            <w:pPr>
              <w:jc w:val="center"/>
            </w:pPr>
            <w:r w:rsidRPr="008F357D">
              <w:t>3.1</w:t>
            </w:r>
          </w:p>
        </w:tc>
      </w:tr>
      <w:tr w:rsidR="003272DD" w:rsidRPr="008F357D" w14:paraId="1AEE4B8B" w14:textId="77777777" w:rsidTr="008F357D">
        <w:trPr>
          <w:trHeight w:val="504"/>
          <w:jc w:val="center"/>
        </w:trPr>
        <w:tc>
          <w:tcPr>
            <w:tcW w:w="679" w:type="dxa"/>
            <w:vAlign w:val="center"/>
          </w:tcPr>
          <w:p w14:paraId="139F233E" w14:textId="77777777" w:rsidR="003272DD" w:rsidRPr="008F357D" w:rsidRDefault="003272DD" w:rsidP="008F357D">
            <w:pPr>
              <w:jc w:val="center"/>
            </w:pPr>
            <w:r w:rsidRPr="008F357D">
              <w:t>5</w:t>
            </w:r>
          </w:p>
        </w:tc>
        <w:tc>
          <w:tcPr>
            <w:tcW w:w="3636" w:type="dxa"/>
            <w:vAlign w:val="center"/>
          </w:tcPr>
          <w:p w14:paraId="5B17C841" w14:textId="77777777" w:rsidR="003272DD" w:rsidRPr="008F357D" w:rsidRDefault="003272DD" w:rsidP="008F357D">
            <w:r w:rsidRPr="008F357D">
              <w:t>Weibull: h</w:t>
            </w:r>
          </w:p>
        </w:tc>
        <w:tc>
          <w:tcPr>
            <w:tcW w:w="1440" w:type="dxa"/>
            <w:vAlign w:val="center"/>
          </w:tcPr>
          <w:p w14:paraId="3A6A5170" w14:textId="01159B9D" w:rsidR="003272DD" w:rsidRPr="008F357D" w:rsidRDefault="003272DD" w:rsidP="008F357D">
            <w:pPr>
              <w:jc w:val="center"/>
            </w:pPr>
            <w:r w:rsidRPr="008F357D">
              <w:t>1.1</w:t>
            </w:r>
          </w:p>
        </w:tc>
        <w:tc>
          <w:tcPr>
            <w:tcW w:w="1440" w:type="dxa"/>
            <w:vAlign w:val="center"/>
          </w:tcPr>
          <w:p w14:paraId="1BC2F7C7" w14:textId="477F7877" w:rsidR="003272DD" w:rsidRPr="008F357D" w:rsidRDefault="003272DD" w:rsidP="008F357D">
            <w:pPr>
              <w:jc w:val="center"/>
            </w:pPr>
            <w:r w:rsidRPr="008F357D">
              <w:t>1.1</w:t>
            </w:r>
          </w:p>
        </w:tc>
        <w:tc>
          <w:tcPr>
            <w:tcW w:w="1440" w:type="dxa"/>
            <w:vAlign w:val="center"/>
          </w:tcPr>
          <w:p w14:paraId="21A848B7" w14:textId="4A117CC8" w:rsidR="003272DD" w:rsidRPr="008F357D" w:rsidRDefault="003272DD" w:rsidP="008F357D">
            <w:pPr>
              <w:jc w:val="center"/>
            </w:pPr>
            <w:r w:rsidRPr="008F357D">
              <w:t>1.1</w:t>
            </w:r>
          </w:p>
        </w:tc>
        <w:tc>
          <w:tcPr>
            <w:tcW w:w="1440" w:type="dxa"/>
            <w:vAlign w:val="center"/>
          </w:tcPr>
          <w:p w14:paraId="4FFA4987" w14:textId="689C5424" w:rsidR="003272DD" w:rsidRPr="008F357D" w:rsidRDefault="003272DD" w:rsidP="008F357D">
            <w:pPr>
              <w:jc w:val="center"/>
            </w:pPr>
            <w:r w:rsidRPr="008F357D">
              <w:t>1.1</w:t>
            </w:r>
          </w:p>
        </w:tc>
        <w:tc>
          <w:tcPr>
            <w:tcW w:w="1440" w:type="dxa"/>
            <w:vAlign w:val="center"/>
          </w:tcPr>
          <w:p w14:paraId="4FE3B0F6" w14:textId="6366CDC2" w:rsidR="003272DD" w:rsidRPr="008F357D" w:rsidRDefault="003272DD" w:rsidP="008F357D">
            <w:pPr>
              <w:jc w:val="center"/>
            </w:pPr>
            <w:r w:rsidRPr="008F357D">
              <w:t>1.1</w:t>
            </w:r>
          </w:p>
        </w:tc>
        <w:tc>
          <w:tcPr>
            <w:tcW w:w="1440" w:type="dxa"/>
            <w:vAlign w:val="center"/>
          </w:tcPr>
          <w:p w14:paraId="6D089CF0" w14:textId="1A9EB5BB" w:rsidR="003272DD" w:rsidRPr="008F357D" w:rsidRDefault="003272DD" w:rsidP="008F357D">
            <w:pPr>
              <w:jc w:val="center"/>
            </w:pPr>
            <w:r w:rsidRPr="008F357D">
              <w:t>1.1</w:t>
            </w:r>
          </w:p>
        </w:tc>
        <w:tc>
          <w:tcPr>
            <w:tcW w:w="1440" w:type="dxa"/>
            <w:vAlign w:val="center"/>
          </w:tcPr>
          <w:p w14:paraId="7E799FA4" w14:textId="2646AA05" w:rsidR="003272DD" w:rsidRPr="008F357D" w:rsidRDefault="003272DD" w:rsidP="008F357D">
            <w:pPr>
              <w:jc w:val="center"/>
            </w:pPr>
            <w:r w:rsidRPr="008F357D">
              <w:t>1.1</w:t>
            </w:r>
          </w:p>
        </w:tc>
      </w:tr>
      <w:tr w:rsidR="003272DD" w:rsidRPr="008F357D" w14:paraId="163ABBA7" w14:textId="77777777" w:rsidTr="008F357D">
        <w:trPr>
          <w:trHeight w:val="504"/>
          <w:jc w:val="center"/>
        </w:trPr>
        <w:tc>
          <w:tcPr>
            <w:tcW w:w="679" w:type="dxa"/>
            <w:vAlign w:val="center"/>
          </w:tcPr>
          <w:p w14:paraId="42D4DBCD" w14:textId="77777777" w:rsidR="003272DD" w:rsidRPr="008F357D" w:rsidRDefault="003272DD" w:rsidP="008F357D">
            <w:pPr>
              <w:jc w:val="center"/>
            </w:pPr>
            <w:r w:rsidRPr="008F357D">
              <w:t>6</w:t>
            </w:r>
          </w:p>
        </w:tc>
        <w:tc>
          <w:tcPr>
            <w:tcW w:w="3636" w:type="dxa"/>
            <w:vAlign w:val="center"/>
          </w:tcPr>
          <w:p w14:paraId="7B012C2C" w14:textId="77777777" w:rsidR="003272DD" w:rsidRPr="008F357D" w:rsidRDefault="003272DD" w:rsidP="008F357D">
            <w:r w:rsidRPr="008F357D">
              <w:t>Cycles at knee in S-N curve N1</w:t>
            </w:r>
          </w:p>
        </w:tc>
        <w:tc>
          <w:tcPr>
            <w:tcW w:w="1440" w:type="dxa"/>
            <w:vAlign w:val="center"/>
          </w:tcPr>
          <w:p w14:paraId="770898FB" w14:textId="7EC4FC00" w:rsidR="003272DD" w:rsidRPr="008F357D" w:rsidRDefault="003272DD" w:rsidP="008F357D">
            <w:pPr>
              <w:jc w:val="center"/>
            </w:pPr>
            <w:r w:rsidRPr="008F357D">
              <w:t>10000000</w:t>
            </w:r>
          </w:p>
        </w:tc>
        <w:tc>
          <w:tcPr>
            <w:tcW w:w="1440" w:type="dxa"/>
            <w:vAlign w:val="center"/>
          </w:tcPr>
          <w:p w14:paraId="1FE1BEE9" w14:textId="54531D5D" w:rsidR="003272DD" w:rsidRPr="008F357D" w:rsidRDefault="003272DD" w:rsidP="008F357D">
            <w:pPr>
              <w:jc w:val="center"/>
            </w:pPr>
            <w:r w:rsidRPr="008F357D">
              <w:t>10000000</w:t>
            </w:r>
          </w:p>
        </w:tc>
        <w:tc>
          <w:tcPr>
            <w:tcW w:w="1440" w:type="dxa"/>
            <w:vAlign w:val="center"/>
          </w:tcPr>
          <w:p w14:paraId="3265AF83" w14:textId="264608EC" w:rsidR="003272DD" w:rsidRPr="008F357D" w:rsidRDefault="003272DD" w:rsidP="008F357D">
            <w:pPr>
              <w:jc w:val="center"/>
            </w:pPr>
            <w:r w:rsidRPr="008F357D">
              <w:t>10000000</w:t>
            </w:r>
          </w:p>
        </w:tc>
        <w:tc>
          <w:tcPr>
            <w:tcW w:w="1440" w:type="dxa"/>
            <w:vAlign w:val="center"/>
          </w:tcPr>
          <w:p w14:paraId="020AF748" w14:textId="5B0E8F15" w:rsidR="003272DD" w:rsidRPr="008F357D" w:rsidRDefault="003272DD" w:rsidP="008F357D">
            <w:pPr>
              <w:jc w:val="center"/>
            </w:pPr>
            <w:r w:rsidRPr="008F357D">
              <w:t>10000000</w:t>
            </w:r>
          </w:p>
        </w:tc>
        <w:tc>
          <w:tcPr>
            <w:tcW w:w="1440" w:type="dxa"/>
            <w:vAlign w:val="center"/>
          </w:tcPr>
          <w:p w14:paraId="79BD2B97" w14:textId="4344A3AA" w:rsidR="003272DD" w:rsidRPr="008F357D" w:rsidRDefault="003272DD" w:rsidP="008F357D">
            <w:pPr>
              <w:jc w:val="center"/>
            </w:pPr>
            <w:r w:rsidRPr="008F357D">
              <w:t>10000000</w:t>
            </w:r>
          </w:p>
        </w:tc>
        <w:tc>
          <w:tcPr>
            <w:tcW w:w="1440" w:type="dxa"/>
            <w:vAlign w:val="center"/>
          </w:tcPr>
          <w:p w14:paraId="693E4707" w14:textId="4357B8D9" w:rsidR="003272DD" w:rsidRPr="008F357D" w:rsidRDefault="003272DD" w:rsidP="008F357D">
            <w:pPr>
              <w:jc w:val="center"/>
            </w:pPr>
            <w:r w:rsidRPr="008F357D">
              <w:t>10000000</w:t>
            </w:r>
          </w:p>
        </w:tc>
        <w:tc>
          <w:tcPr>
            <w:tcW w:w="1440" w:type="dxa"/>
            <w:vAlign w:val="center"/>
          </w:tcPr>
          <w:p w14:paraId="1537BC2D" w14:textId="2155D5C5" w:rsidR="003272DD" w:rsidRPr="008F357D" w:rsidRDefault="003272DD" w:rsidP="008F357D">
            <w:pPr>
              <w:jc w:val="center"/>
            </w:pPr>
            <w:r w:rsidRPr="008F357D">
              <w:t>10000000</w:t>
            </w:r>
          </w:p>
        </w:tc>
      </w:tr>
      <w:tr w:rsidR="003272DD" w:rsidRPr="008F357D" w14:paraId="566165AA" w14:textId="77777777" w:rsidTr="008F357D">
        <w:trPr>
          <w:trHeight w:val="504"/>
          <w:jc w:val="center"/>
        </w:trPr>
        <w:tc>
          <w:tcPr>
            <w:tcW w:w="679" w:type="dxa"/>
            <w:vAlign w:val="center"/>
          </w:tcPr>
          <w:p w14:paraId="663DBD13" w14:textId="77777777" w:rsidR="003272DD" w:rsidRPr="008F357D" w:rsidRDefault="003272DD" w:rsidP="008F357D">
            <w:pPr>
              <w:jc w:val="center"/>
            </w:pPr>
            <w:r w:rsidRPr="008F357D">
              <w:t>7</w:t>
            </w:r>
          </w:p>
        </w:tc>
        <w:tc>
          <w:tcPr>
            <w:tcW w:w="3636" w:type="dxa"/>
            <w:vAlign w:val="center"/>
          </w:tcPr>
          <w:p w14:paraId="698B5FB6" w14:textId="77777777" w:rsidR="003272DD" w:rsidRPr="008F357D" w:rsidRDefault="003272DD" w:rsidP="008F357D">
            <w:r w:rsidRPr="008F357D">
              <w:rPr>
                <w:position w:val="-14"/>
              </w:rPr>
              <w:object w:dxaOrig="2160" w:dyaOrig="400" w14:anchorId="16179064">
                <v:shape id="_x0000_i1445" type="#_x0000_t75" style="width:108pt;height:20.25pt" o:ole="">
                  <v:imagedata r:id="rId87" o:title=""/>
                </v:shape>
                <o:OLEObject Type="Embed" ProgID="Equation.DSMT4" ShapeID="_x0000_i1445" DrawAspect="Content" ObjectID="_1758887098" r:id="rId157"/>
              </w:object>
            </w:r>
          </w:p>
        </w:tc>
        <w:tc>
          <w:tcPr>
            <w:tcW w:w="1440" w:type="dxa"/>
            <w:vAlign w:val="center"/>
          </w:tcPr>
          <w:p w14:paraId="22E3B2D8" w14:textId="37549D92" w:rsidR="003272DD" w:rsidRPr="008F357D" w:rsidRDefault="003272DD" w:rsidP="008F357D">
            <w:pPr>
              <w:jc w:val="center"/>
            </w:pPr>
            <w:r w:rsidRPr="008F357D">
              <w:t>3</w:t>
            </w:r>
          </w:p>
        </w:tc>
        <w:tc>
          <w:tcPr>
            <w:tcW w:w="1440" w:type="dxa"/>
            <w:vAlign w:val="center"/>
          </w:tcPr>
          <w:p w14:paraId="1450C743" w14:textId="27118AD5" w:rsidR="003272DD" w:rsidRPr="008F357D" w:rsidRDefault="003272DD" w:rsidP="008F357D">
            <w:pPr>
              <w:jc w:val="center"/>
            </w:pPr>
            <w:r w:rsidRPr="008F357D">
              <w:t>3</w:t>
            </w:r>
          </w:p>
        </w:tc>
        <w:tc>
          <w:tcPr>
            <w:tcW w:w="1440" w:type="dxa"/>
            <w:vAlign w:val="center"/>
          </w:tcPr>
          <w:p w14:paraId="79F9110E" w14:textId="30C6147D" w:rsidR="003272DD" w:rsidRPr="008F357D" w:rsidRDefault="003272DD" w:rsidP="008F357D">
            <w:pPr>
              <w:jc w:val="center"/>
            </w:pPr>
            <w:r w:rsidRPr="008F357D">
              <w:t>3</w:t>
            </w:r>
          </w:p>
        </w:tc>
        <w:tc>
          <w:tcPr>
            <w:tcW w:w="1440" w:type="dxa"/>
            <w:vAlign w:val="center"/>
          </w:tcPr>
          <w:p w14:paraId="63103D5F" w14:textId="187BCEFF" w:rsidR="003272DD" w:rsidRPr="008F357D" w:rsidRDefault="003272DD" w:rsidP="008F357D">
            <w:pPr>
              <w:jc w:val="center"/>
            </w:pPr>
            <w:r w:rsidRPr="008F357D">
              <w:t>3</w:t>
            </w:r>
          </w:p>
        </w:tc>
        <w:tc>
          <w:tcPr>
            <w:tcW w:w="1440" w:type="dxa"/>
            <w:vAlign w:val="center"/>
          </w:tcPr>
          <w:p w14:paraId="010F45F3" w14:textId="5E8E1F15" w:rsidR="003272DD" w:rsidRPr="008F357D" w:rsidRDefault="003272DD" w:rsidP="008F357D">
            <w:pPr>
              <w:jc w:val="center"/>
            </w:pPr>
            <w:r w:rsidRPr="008F357D">
              <w:t>3</w:t>
            </w:r>
          </w:p>
        </w:tc>
        <w:tc>
          <w:tcPr>
            <w:tcW w:w="1440" w:type="dxa"/>
            <w:vAlign w:val="center"/>
          </w:tcPr>
          <w:p w14:paraId="41FB25FD" w14:textId="1F91959B" w:rsidR="003272DD" w:rsidRPr="008F357D" w:rsidRDefault="003272DD" w:rsidP="008F357D">
            <w:pPr>
              <w:jc w:val="center"/>
            </w:pPr>
            <w:r w:rsidRPr="008F357D">
              <w:t>3</w:t>
            </w:r>
          </w:p>
        </w:tc>
        <w:tc>
          <w:tcPr>
            <w:tcW w:w="1440" w:type="dxa"/>
            <w:vAlign w:val="center"/>
          </w:tcPr>
          <w:p w14:paraId="5AED22EB" w14:textId="3FF395CE" w:rsidR="003272DD" w:rsidRPr="008F357D" w:rsidRDefault="003272DD" w:rsidP="008F357D">
            <w:pPr>
              <w:jc w:val="center"/>
            </w:pPr>
            <w:r w:rsidRPr="008F357D">
              <w:t>3</w:t>
            </w:r>
          </w:p>
        </w:tc>
      </w:tr>
      <w:tr w:rsidR="003272DD" w:rsidRPr="008F357D" w14:paraId="73D809EA" w14:textId="77777777" w:rsidTr="008F357D">
        <w:trPr>
          <w:trHeight w:val="504"/>
          <w:jc w:val="center"/>
        </w:trPr>
        <w:tc>
          <w:tcPr>
            <w:tcW w:w="679" w:type="dxa"/>
            <w:vAlign w:val="center"/>
          </w:tcPr>
          <w:p w14:paraId="718611DB" w14:textId="77777777" w:rsidR="003272DD" w:rsidRPr="008F357D" w:rsidRDefault="003272DD" w:rsidP="008F357D">
            <w:pPr>
              <w:jc w:val="center"/>
            </w:pPr>
            <w:r w:rsidRPr="008F357D">
              <w:t>8</w:t>
            </w:r>
          </w:p>
        </w:tc>
        <w:tc>
          <w:tcPr>
            <w:tcW w:w="3636" w:type="dxa"/>
            <w:vAlign w:val="center"/>
          </w:tcPr>
          <w:p w14:paraId="3F67FC5D" w14:textId="77777777" w:rsidR="003272DD" w:rsidRPr="008F357D" w:rsidRDefault="003272DD" w:rsidP="008F357D">
            <w:r w:rsidRPr="008F357D">
              <w:rPr>
                <w:position w:val="-14"/>
              </w:rPr>
              <w:object w:dxaOrig="2540" w:dyaOrig="400" w14:anchorId="210AF936">
                <v:shape id="_x0000_i1446" type="#_x0000_t75" style="width:126pt;height:20.25pt" o:ole="">
                  <v:imagedata r:id="rId89" o:title=""/>
                </v:shape>
                <o:OLEObject Type="Embed" ProgID="Equation.DSMT4" ShapeID="_x0000_i1446" DrawAspect="Content" ObjectID="_1758887099" r:id="rId158"/>
              </w:object>
            </w:r>
          </w:p>
        </w:tc>
        <w:tc>
          <w:tcPr>
            <w:tcW w:w="1440" w:type="dxa"/>
            <w:vAlign w:val="center"/>
          </w:tcPr>
          <w:p w14:paraId="134954BA" w14:textId="2FCCFA2C" w:rsidR="003272DD" w:rsidRPr="008F357D" w:rsidRDefault="003272DD" w:rsidP="008F357D">
            <w:pPr>
              <w:jc w:val="center"/>
            </w:pPr>
            <w:r w:rsidRPr="008F357D">
              <w:t>11.855</w:t>
            </w:r>
          </w:p>
        </w:tc>
        <w:tc>
          <w:tcPr>
            <w:tcW w:w="1440" w:type="dxa"/>
            <w:vAlign w:val="center"/>
          </w:tcPr>
          <w:p w14:paraId="7F442E58" w14:textId="3628CB77" w:rsidR="003272DD" w:rsidRPr="008F357D" w:rsidRDefault="003272DD" w:rsidP="008F357D">
            <w:pPr>
              <w:jc w:val="center"/>
            </w:pPr>
            <w:r w:rsidRPr="008F357D">
              <w:t>11.699</w:t>
            </w:r>
          </w:p>
        </w:tc>
        <w:tc>
          <w:tcPr>
            <w:tcW w:w="1440" w:type="dxa"/>
            <w:vAlign w:val="center"/>
          </w:tcPr>
          <w:p w14:paraId="75B2F0CF" w14:textId="18C8603C" w:rsidR="003272DD" w:rsidRPr="008F357D" w:rsidRDefault="003272DD" w:rsidP="008F357D">
            <w:pPr>
              <w:jc w:val="center"/>
            </w:pPr>
            <w:r w:rsidRPr="008F357D">
              <w:t>11.546</w:t>
            </w:r>
          </w:p>
        </w:tc>
        <w:tc>
          <w:tcPr>
            <w:tcW w:w="1440" w:type="dxa"/>
            <w:vAlign w:val="center"/>
          </w:tcPr>
          <w:p w14:paraId="6CCD255D" w14:textId="31B95657" w:rsidR="003272DD" w:rsidRPr="008F357D" w:rsidRDefault="003272DD" w:rsidP="008F357D">
            <w:pPr>
              <w:jc w:val="center"/>
            </w:pPr>
            <w:r w:rsidRPr="008F357D">
              <w:t>11.398</w:t>
            </w:r>
          </w:p>
        </w:tc>
        <w:tc>
          <w:tcPr>
            <w:tcW w:w="1440" w:type="dxa"/>
            <w:vAlign w:val="center"/>
          </w:tcPr>
          <w:p w14:paraId="151F5DD8" w14:textId="520C3D2D" w:rsidR="003272DD" w:rsidRPr="008F357D" w:rsidRDefault="003272DD" w:rsidP="008F357D">
            <w:pPr>
              <w:jc w:val="center"/>
            </w:pPr>
            <w:r w:rsidRPr="008F357D">
              <w:t>11.261</w:t>
            </w:r>
          </w:p>
        </w:tc>
        <w:tc>
          <w:tcPr>
            <w:tcW w:w="1440" w:type="dxa"/>
            <w:vAlign w:val="center"/>
          </w:tcPr>
          <w:p w14:paraId="6F5FE116" w14:textId="506A2B7D" w:rsidR="003272DD" w:rsidRPr="008F357D" w:rsidRDefault="003272DD" w:rsidP="008F357D">
            <w:pPr>
              <w:jc w:val="center"/>
            </w:pPr>
            <w:r w:rsidRPr="008F357D">
              <w:t>11.107</w:t>
            </w:r>
          </w:p>
        </w:tc>
        <w:tc>
          <w:tcPr>
            <w:tcW w:w="1440" w:type="dxa"/>
            <w:vAlign w:val="center"/>
          </w:tcPr>
          <w:p w14:paraId="4C4AFCFB" w14:textId="4251EFB2" w:rsidR="003272DD" w:rsidRPr="008F357D" w:rsidRDefault="003272DD" w:rsidP="008F357D">
            <w:pPr>
              <w:jc w:val="center"/>
            </w:pPr>
            <w:r w:rsidRPr="008F357D">
              <w:t>10.97</w:t>
            </w:r>
          </w:p>
        </w:tc>
      </w:tr>
      <w:tr w:rsidR="003272DD" w:rsidRPr="008F357D" w14:paraId="47D90275" w14:textId="77777777" w:rsidTr="008F357D">
        <w:trPr>
          <w:trHeight w:val="504"/>
          <w:jc w:val="center"/>
        </w:trPr>
        <w:tc>
          <w:tcPr>
            <w:tcW w:w="679" w:type="dxa"/>
            <w:vAlign w:val="center"/>
          </w:tcPr>
          <w:p w14:paraId="420142F4" w14:textId="77777777" w:rsidR="003272DD" w:rsidRPr="008F357D" w:rsidRDefault="003272DD" w:rsidP="008F357D">
            <w:pPr>
              <w:jc w:val="center"/>
            </w:pPr>
            <w:r w:rsidRPr="008F357D">
              <w:t>9</w:t>
            </w:r>
          </w:p>
        </w:tc>
        <w:tc>
          <w:tcPr>
            <w:tcW w:w="3636" w:type="dxa"/>
            <w:vAlign w:val="center"/>
          </w:tcPr>
          <w:p w14:paraId="457268AD" w14:textId="77777777" w:rsidR="003272DD" w:rsidRPr="008F357D" w:rsidRDefault="003272DD" w:rsidP="008F357D">
            <w:r w:rsidRPr="008F357D">
              <w:rPr>
                <w:position w:val="-14"/>
              </w:rPr>
              <w:object w:dxaOrig="2200" w:dyaOrig="400" w14:anchorId="3D075EE4">
                <v:shape id="_x0000_i1447" type="#_x0000_t75" style="width:111pt;height:20.25pt" o:ole="">
                  <v:imagedata r:id="rId91" o:title=""/>
                </v:shape>
                <o:OLEObject Type="Embed" ProgID="Equation.DSMT4" ShapeID="_x0000_i1447" DrawAspect="Content" ObjectID="_1758887100" r:id="rId159"/>
              </w:object>
            </w:r>
          </w:p>
        </w:tc>
        <w:tc>
          <w:tcPr>
            <w:tcW w:w="1440" w:type="dxa"/>
            <w:vAlign w:val="center"/>
          </w:tcPr>
          <w:p w14:paraId="51268D1D" w14:textId="357E0EAD" w:rsidR="003272DD" w:rsidRPr="008F357D" w:rsidRDefault="003272DD" w:rsidP="008F357D">
            <w:pPr>
              <w:jc w:val="center"/>
            </w:pPr>
            <w:r w:rsidRPr="008F357D">
              <w:t>5</w:t>
            </w:r>
          </w:p>
        </w:tc>
        <w:tc>
          <w:tcPr>
            <w:tcW w:w="1440" w:type="dxa"/>
            <w:vAlign w:val="center"/>
          </w:tcPr>
          <w:p w14:paraId="4F006A53" w14:textId="3B49651C" w:rsidR="003272DD" w:rsidRPr="008F357D" w:rsidRDefault="003272DD" w:rsidP="008F357D">
            <w:pPr>
              <w:jc w:val="center"/>
            </w:pPr>
            <w:r w:rsidRPr="008F357D">
              <w:t>5</w:t>
            </w:r>
          </w:p>
        </w:tc>
        <w:tc>
          <w:tcPr>
            <w:tcW w:w="1440" w:type="dxa"/>
            <w:vAlign w:val="center"/>
          </w:tcPr>
          <w:p w14:paraId="5DFBD55B" w14:textId="1079DF48" w:rsidR="003272DD" w:rsidRPr="008F357D" w:rsidRDefault="003272DD" w:rsidP="008F357D">
            <w:pPr>
              <w:jc w:val="center"/>
            </w:pPr>
            <w:r w:rsidRPr="008F357D">
              <w:t>5</w:t>
            </w:r>
          </w:p>
        </w:tc>
        <w:tc>
          <w:tcPr>
            <w:tcW w:w="1440" w:type="dxa"/>
            <w:vAlign w:val="center"/>
          </w:tcPr>
          <w:p w14:paraId="2134F0C8" w14:textId="394F5B5F" w:rsidR="003272DD" w:rsidRPr="008F357D" w:rsidRDefault="003272DD" w:rsidP="008F357D">
            <w:pPr>
              <w:jc w:val="center"/>
            </w:pPr>
            <w:r w:rsidRPr="008F357D">
              <w:t>5</w:t>
            </w:r>
          </w:p>
        </w:tc>
        <w:tc>
          <w:tcPr>
            <w:tcW w:w="1440" w:type="dxa"/>
            <w:vAlign w:val="center"/>
          </w:tcPr>
          <w:p w14:paraId="0705F1A4" w14:textId="6FF86A4D" w:rsidR="003272DD" w:rsidRPr="008F357D" w:rsidRDefault="003272DD" w:rsidP="008F357D">
            <w:pPr>
              <w:jc w:val="center"/>
            </w:pPr>
            <w:r w:rsidRPr="008F357D">
              <w:t>5</w:t>
            </w:r>
          </w:p>
        </w:tc>
        <w:tc>
          <w:tcPr>
            <w:tcW w:w="1440" w:type="dxa"/>
            <w:vAlign w:val="center"/>
          </w:tcPr>
          <w:p w14:paraId="0A13D0E9" w14:textId="7BC7431C" w:rsidR="003272DD" w:rsidRPr="008F357D" w:rsidRDefault="003272DD" w:rsidP="008F357D">
            <w:pPr>
              <w:jc w:val="center"/>
            </w:pPr>
            <w:r w:rsidRPr="008F357D">
              <w:t>5</w:t>
            </w:r>
          </w:p>
        </w:tc>
        <w:tc>
          <w:tcPr>
            <w:tcW w:w="1440" w:type="dxa"/>
            <w:vAlign w:val="center"/>
          </w:tcPr>
          <w:p w14:paraId="35423431" w14:textId="485D4647" w:rsidR="003272DD" w:rsidRPr="008F357D" w:rsidRDefault="003272DD" w:rsidP="008F357D">
            <w:pPr>
              <w:jc w:val="center"/>
            </w:pPr>
            <w:r w:rsidRPr="008F357D">
              <w:t>5</w:t>
            </w:r>
          </w:p>
        </w:tc>
      </w:tr>
      <w:tr w:rsidR="003272DD" w:rsidRPr="008F357D" w14:paraId="7F94EC57" w14:textId="77777777" w:rsidTr="008F357D">
        <w:trPr>
          <w:trHeight w:val="504"/>
          <w:jc w:val="center"/>
        </w:trPr>
        <w:tc>
          <w:tcPr>
            <w:tcW w:w="679" w:type="dxa"/>
            <w:vAlign w:val="center"/>
          </w:tcPr>
          <w:p w14:paraId="6B40275B" w14:textId="77777777" w:rsidR="003272DD" w:rsidRPr="008F357D" w:rsidRDefault="003272DD" w:rsidP="008F357D">
            <w:pPr>
              <w:jc w:val="center"/>
            </w:pPr>
            <w:r w:rsidRPr="008F357D">
              <w:t>10</w:t>
            </w:r>
          </w:p>
        </w:tc>
        <w:tc>
          <w:tcPr>
            <w:tcW w:w="3636" w:type="dxa"/>
            <w:vAlign w:val="center"/>
          </w:tcPr>
          <w:p w14:paraId="1732BAA2" w14:textId="77777777" w:rsidR="003272DD" w:rsidRPr="008F357D" w:rsidRDefault="003272DD" w:rsidP="008F357D">
            <w:r w:rsidRPr="008F357D">
              <w:rPr>
                <w:position w:val="-14"/>
              </w:rPr>
              <w:object w:dxaOrig="2580" w:dyaOrig="400" w14:anchorId="5ED0153C">
                <v:shape id="_x0000_i1448" type="#_x0000_t75" style="width:129pt;height:20.25pt" o:ole="">
                  <v:imagedata r:id="rId93" o:title=""/>
                </v:shape>
                <o:OLEObject Type="Embed" ProgID="Equation.DSMT4" ShapeID="_x0000_i1448" DrawAspect="Content" ObjectID="_1758887101" r:id="rId160"/>
              </w:object>
            </w:r>
          </w:p>
        </w:tc>
        <w:tc>
          <w:tcPr>
            <w:tcW w:w="1440" w:type="dxa"/>
            <w:vAlign w:val="center"/>
          </w:tcPr>
          <w:p w14:paraId="102E93F9" w14:textId="570B98B0" w:rsidR="003272DD" w:rsidRPr="008F357D" w:rsidRDefault="003272DD" w:rsidP="008F357D">
            <w:pPr>
              <w:jc w:val="center"/>
            </w:pPr>
            <w:r w:rsidRPr="008F357D">
              <w:t>15.091</w:t>
            </w:r>
          </w:p>
        </w:tc>
        <w:tc>
          <w:tcPr>
            <w:tcW w:w="1440" w:type="dxa"/>
            <w:vAlign w:val="center"/>
          </w:tcPr>
          <w:p w14:paraId="65EF76FF" w14:textId="19F093F1" w:rsidR="003272DD" w:rsidRPr="008F357D" w:rsidRDefault="003272DD" w:rsidP="008F357D">
            <w:pPr>
              <w:jc w:val="center"/>
            </w:pPr>
            <w:r w:rsidRPr="008F357D">
              <w:t>14.832</w:t>
            </w:r>
          </w:p>
        </w:tc>
        <w:tc>
          <w:tcPr>
            <w:tcW w:w="1440" w:type="dxa"/>
            <w:vAlign w:val="center"/>
          </w:tcPr>
          <w:p w14:paraId="2EB4EFAD" w14:textId="64E097B1" w:rsidR="003272DD" w:rsidRPr="008F357D" w:rsidRDefault="003272DD" w:rsidP="008F357D">
            <w:pPr>
              <w:jc w:val="center"/>
            </w:pPr>
            <w:r w:rsidRPr="008F357D">
              <w:t>14.576</w:t>
            </w:r>
          </w:p>
        </w:tc>
        <w:tc>
          <w:tcPr>
            <w:tcW w:w="1440" w:type="dxa"/>
            <w:vAlign w:val="center"/>
          </w:tcPr>
          <w:p w14:paraId="6E5B8DEC" w14:textId="011ABB98" w:rsidR="003272DD" w:rsidRPr="008F357D" w:rsidRDefault="003272DD" w:rsidP="008F357D">
            <w:pPr>
              <w:jc w:val="center"/>
            </w:pPr>
            <w:r w:rsidRPr="008F357D">
              <w:t>14.33</w:t>
            </w:r>
          </w:p>
        </w:tc>
        <w:tc>
          <w:tcPr>
            <w:tcW w:w="1440" w:type="dxa"/>
            <w:vAlign w:val="center"/>
          </w:tcPr>
          <w:p w14:paraId="49607AEA" w14:textId="5A04A568" w:rsidR="003272DD" w:rsidRPr="008F357D" w:rsidRDefault="003272DD" w:rsidP="008F357D">
            <w:pPr>
              <w:jc w:val="center"/>
            </w:pPr>
            <w:r w:rsidRPr="008F357D">
              <w:t>14.101</w:t>
            </w:r>
          </w:p>
        </w:tc>
        <w:tc>
          <w:tcPr>
            <w:tcW w:w="1440" w:type="dxa"/>
            <w:vAlign w:val="center"/>
          </w:tcPr>
          <w:p w14:paraId="1558374E" w14:textId="637504EA" w:rsidR="003272DD" w:rsidRPr="008F357D" w:rsidRDefault="003272DD" w:rsidP="008F357D">
            <w:pPr>
              <w:jc w:val="center"/>
            </w:pPr>
            <w:r w:rsidRPr="008F357D">
              <w:t>13.845</w:t>
            </w:r>
          </w:p>
        </w:tc>
        <w:tc>
          <w:tcPr>
            <w:tcW w:w="1440" w:type="dxa"/>
            <w:vAlign w:val="center"/>
          </w:tcPr>
          <w:p w14:paraId="744E6C12" w14:textId="12615743" w:rsidR="003272DD" w:rsidRPr="008F357D" w:rsidRDefault="003272DD" w:rsidP="008F357D">
            <w:pPr>
              <w:jc w:val="center"/>
            </w:pPr>
            <w:r w:rsidRPr="008F357D">
              <w:t>13.617</w:t>
            </w:r>
          </w:p>
        </w:tc>
      </w:tr>
      <w:tr w:rsidR="003272DD" w:rsidRPr="008F357D" w14:paraId="4A975F1F" w14:textId="77777777" w:rsidTr="008F357D">
        <w:trPr>
          <w:trHeight w:val="504"/>
          <w:jc w:val="center"/>
        </w:trPr>
        <w:tc>
          <w:tcPr>
            <w:tcW w:w="679" w:type="dxa"/>
            <w:vAlign w:val="center"/>
          </w:tcPr>
          <w:p w14:paraId="0F3BC4E9" w14:textId="77777777" w:rsidR="003272DD" w:rsidRPr="008F357D" w:rsidRDefault="003272DD" w:rsidP="008F357D">
            <w:pPr>
              <w:jc w:val="center"/>
            </w:pPr>
            <w:r w:rsidRPr="008F357D">
              <w:t>11</w:t>
            </w:r>
          </w:p>
        </w:tc>
        <w:tc>
          <w:tcPr>
            <w:tcW w:w="3636" w:type="dxa"/>
            <w:vAlign w:val="center"/>
          </w:tcPr>
          <w:p w14:paraId="02FDE980" w14:textId="77777777" w:rsidR="003272DD" w:rsidRPr="008F357D" w:rsidRDefault="003272DD" w:rsidP="008F357D">
            <w:r w:rsidRPr="008F357D">
              <w:t>Year in service</w:t>
            </w:r>
          </w:p>
        </w:tc>
        <w:tc>
          <w:tcPr>
            <w:tcW w:w="1440" w:type="dxa"/>
            <w:vAlign w:val="center"/>
          </w:tcPr>
          <w:p w14:paraId="61F39895" w14:textId="076FD83D" w:rsidR="003272DD" w:rsidRPr="008F357D" w:rsidRDefault="003272DD" w:rsidP="008F357D">
            <w:pPr>
              <w:jc w:val="center"/>
            </w:pPr>
            <w:r w:rsidRPr="008F357D">
              <w:t>20</w:t>
            </w:r>
          </w:p>
        </w:tc>
        <w:tc>
          <w:tcPr>
            <w:tcW w:w="1440" w:type="dxa"/>
            <w:vAlign w:val="center"/>
          </w:tcPr>
          <w:p w14:paraId="5931781A" w14:textId="426664F4" w:rsidR="003272DD" w:rsidRPr="008F357D" w:rsidRDefault="003272DD" w:rsidP="008F357D">
            <w:pPr>
              <w:jc w:val="center"/>
            </w:pPr>
            <w:r w:rsidRPr="008F357D">
              <w:t>20</w:t>
            </w:r>
          </w:p>
        </w:tc>
        <w:tc>
          <w:tcPr>
            <w:tcW w:w="1440" w:type="dxa"/>
            <w:vAlign w:val="center"/>
          </w:tcPr>
          <w:p w14:paraId="59D96478" w14:textId="29717610" w:rsidR="003272DD" w:rsidRPr="008F357D" w:rsidRDefault="003272DD" w:rsidP="008F357D">
            <w:pPr>
              <w:jc w:val="center"/>
            </w:pPr>
            <w:r w:rsidRPr="008F357D">
              <w:t>20</w:t>
            </w:r>
          </w:p>
        </w:tc>
        <w:tc>
          <w:tcPr>
            <w:tcW w:w="1440" w:type="dxa"/>
            <w:vAlign w:val="center"/>
          </w:tcPr>
          <w:p w14:paraId="03F0466F" w14:textId="0818858E" w:rsidR="003272DD" w:rsidRPr="008F357D" w:rsidRDefault="003272DD" w:rsidP="008F357D">
            <w:pPr>
              <w:jc w:val="center"/>
            </w:pPr>
            <w:r w:rsidRPr="008F357D">
              <w:t>20</w:t>
            </w:r>
          </w:p>
        </w:tc>
        <w:tc>
          <w:tcPr>
            <w:tcW w:w="1440" w:type="dxa"/>
            <w:vAlign w:val="center"/>
          </w:tcPr>
          <w:p w14:paraId="33CAC6F3" w14:textId="327C9A97" w:rsidR="003272DD" w:rsidRPr="008F357D" w:rsidRDefault="003272DD" w:rsidP="008F357D">
            <w:pPr>
              <w:jc w:val="center"/>
            </w:pPr>
            <w:r w:rsidRPr="008F357D">
              <w:t>20</w:t>
            </w:r>
          </w:p>
        </w:tc>
        <w:tc>
          <w:tcPr>
            <w:tcW w:w="1440" w:type="dxa"/>
            <w:vAlign w:val="center"/>
          </w:tcPr>
          <w:p w14:paraId="053F1BB7" w14:textId="410E5D06" w:rsidR="003272DD" w:rsidRPr="008F357D" w:rsidRDefault="003272DD" w:rsidP="008F357D">
            <w:pPr>
              <w:jc w:val="center"/>
            </w:pPr>
            <w:r w:rsidRPr="008F357D">
              <w:t>20</w:t>
            </w:r>
          </w:p>
        </w:tc>
        <w:tc>
          <w:tcPr>
            <w:tcW w:w="1440" w:type="dxa"/>
            <w:vAlign w:val="center"/>
          </w:tcPr>
          <w:p w14:paraId="6117013D" w14:textId="0B8D95B7" w:rsidR="003272DD" w:rsidRPr="008F357D" w:rsidRDefault="003272DD" w:rsidP="008F357D">
            <w:pPr>
              <w:jc w:val="center"/>
            </w:pPr>
            <w:r w:rsidRPr="008F357D">
              <w:t>20</w:t>
            </w:r>
          </w:p>
        </w:tc>
      </w:tr>
      <w:tr w:rsidR="003272DD" w:rsidRPr="008F357D" w14:paraId="1420BD41" w14:textId="77777777" w:rsidTr="008F357D">
        <w:trPr>
          <w:trHeight w:val="504"/>
          <w:jc w:val="center"/>
        </w:trPr>
        <w:tc>
          <w:tcPr>
            <w:tcW w:w="679" w:type="dxa"/>
            <w:vAlign w:val="center"/>
          </w:tcPr>
          <w:p w14:paraId="2C28F98F" w14:textId="77777777" w:rsidR="003272DD" w:rsidRPr="008F357D" w:rsidRDefault="003272DD" w:rsidP="008F357D">
            <w:pPr>
              <w:jc w:val="center"/>
            </w:pPr>
            <w:r w:rsidRPr="008F357D">
              <w:t>12</w:t>
            </w:r>
          </w:p>
        </w:tc>
        <w:tc>
          <w:tcPr>
            <w:tcW w:w="3636" w:type="dxa"/>
            <w:vAlign w:val="center"/>
          </w:tcPr>
          <w:p w14:paraId="3AFABFDC" w14:textId="77777777" w:rsidR="003272DD" w:rsidRPr="008F357D" w:rsidRDefault="003272DD" w:rsidP="008F357D">
            <w:r w:rsidRPr="008F357D">
              <w:t>Zero up-crossing freequency: v</w:t>
            </w:r>
            <w:r w:rsidRPr="008F357D">
              <w:rPr>
                <w:vertAlign w:val="subscript"/>
              </w:rPr>
              <w:t>0</w:t>
            </w:r>
          </w:p>
        </w:tc>
        <w:tc>
          <w:tcPr>
            <w:tcW w:w="1440" w:type="dxa"/>
            <w:vAlign w:val="center"/>
          </w:tcPr>
          <w:p w14:paraId="409F3DC1" w14:textId="3383B1EA" w:rsidR="003272DD" w:rsidRPr="008F357D" w:rsidRDefault="003272DD" w:rsidP="008F357D">
            <w:pPr>
              <w:jc w:val="center"/>
            </w:pPr>
            <w:r w:rsidRPr="008F357D">
              <w:t>0.159</w:t>
            </w:r>
          </w:p>
        </w:tc>
        <w:tc>
          <w:tcPr>
            <w:tcW w:w="1440" w:type="dxa"/>
            <w:vAlign w:val="center"/>
          </w:tcPr>
          <w:p w14:paraId="3810DEFE" w14:textId="53DD0C12" w:rsidR="003272DD" w:rsidRPr="008F357D" w:rsidRDefault="003272DD" w:rsidP="008F357D">
            <w:pPr>
              <w:jc w:val="center"/>
            </w:pPr>
            <w:r w:rsidRPr="008F357D">
              <w:t>0.159</w:t>
            </w:r>
          </w:p>
        </w:tc>
        <w:tc>
          <w:tcPr>
            <w:tcW w:w="1440" w:type="dxa"/>
            <w:vAlign w:val="center"/>
          </w:tcPr>
          <w:p w14:paraId="7A4793DB" w14:textId="3FB1035B" w:rsidR="003272DD" w:rsidRPr="008F357D" w:rsidRDefault="003272DD" w:rsidP="008F357D">
            <w:pPr>
              <w:jc w:val="center"/>
            </w:pPr>
            <w:r w:rsidRPr="008F357D">
              <w:t>0.159</w:t>
            </w:r>
          </w:p>
        </w:tc>
        <w:tc>
          <w:tcPr>
            <w:tcW w:w="1440" w:type="dxa"/>
            <w:vAlign w:val="center"/>
          </w:tcPr>
          <w:p w14:paraId="270033BE" w14:textId="4F20FEF8" w:rsidR="003272DD" w:rsidRPr="008F357D" w:rsidRDefault="003272DD" w:rsidP="008F357D">
            <w:pPr>
              <w:jc w:val="center"/>
            </w:pPr>
            <w:r w:rsidRPr="008F357D">
              <w:t>0.159</w:t>
            </w:r>
          </w:p>
        </w:tc>
        <w:tc>
          <w:tcPr>
            <w:tcW w:w="1440" w:type="dxa"/>
            <w:vAlign w:val="center"/>
          </w:tcPr>
          <w:p w14:paraId="4DCDCB2D" w14:textId="689417FA" w:rsidR="003272DD" w:rsidRPr="008F357D" w:rsidRDefault="003272DD" w:rsidP="008F357D">
            <w:pPr>
              <w:jc w:val="center"/>
            </w:pPr>
            <w:r w:rsidRPr="008F357D">
              <w:t>0.159</w:t>
            </w:r>
          </w:p>
        </w:tc>
        <w:tc>
          <w:tcPr>
            <w:tcW w:w="1440" w:type="dxa"/>
            <w:vAlign w:val="center"/>
          </w:tcPr>
          <w:p w14:paraId="6AF85E4D" w14:textId="0F1DFD9A" w:rsidR="003272DD" w:rsidRPr="008F357D" w:rsidRDefault="003272DD" w:rsidP="008F357D">
            <w:pPr>
              <w:jc w:val="center"/>
            </w:pPr>
            <w:r w:rsidRPr="008F357D">
              <w:t>0.159</w:t>
            </w:r>
          </w:p>
        </w:tc>
        <w:tc>
          <w:tcPr>
            <w:tcW w:w="1440" w:type="dxa"/>
            <w:vAlign w:val="center"/>
          </w:tcPr>
          <w:p w14:paraId="5546B1D3" w14:textId="0F87480B" w:rsidR="003272DD" w:rsidRPr="008F357D" w:rsidRDefault="003272DD" w:rsidP="008F357D">
            <w:pPr>
              <w:jc w:val="center"/>
            </w:pPr>
            <w:r w:rsidRPr="008F357D">
              <w:t>0.159</w:t>
            </w:r>
          </w:p>
        </w:tc>
      </w:tr>
      <w:tr w:rsidR="003272DD" w:rsidRPr="008F357D" w14:paraId="364AA6D7" w14:textId="77777777" w:rsidTr="008F357D">
        <w:trPr>
          <w:trHeight w:val="504"/>
          <w:jc w:val="center"/>
        </w:trPr>
        <w:tc>
          <w:tcPr>
            <w:tcW w:w="679" w:type="dxa"/>
            <w:vAlign w:val="center"/>
          </w:tcPr>
          <w:p w14:paraId="470912AC" w14:textId="77777777" w:rsidR="003272DD" w:rsidRPr="008F357D" w:rsidRDefault="003272DD" w:rsidP="008F357D">
            <w:pPr>
              <w:jc w:val="center"/>
            </w:pPr>
            <w:r w:rsidRPr="008F357D">
              <w:t>13</w:t>
            </w:r>
          </w:p>
        </w:tc>
        <w:tc>
          <w:tcPr>
            <w:tcW w:w="3636" w:type="dxa"/>
            <w:vAlign w:val="center"/>
          </w:tcPr>
          <w:p w14:paraId="421E22D5" w14:textId="77777777" w:rsidR="003272DD" w:rsidRPr="008F357D" w:rsidRDefault="003272DD" w:rsidP="008F357D">
            <w:r w:rsidRPr="008F357D">
              <w:t>Effective thickness [mm]</w:t>
            </w:r>
          </w:p>
        </w:tc>
        <w:tc>
          <w:tcPr>
            <w:tcW w:w="1440" w:type="dxa"/>
            <w:vAlign w:val="center"/>
          </w:tcPr>
          <w:p w14:paraId="192B10C2" w14:textId="5A2A0DC8" w:rsidR="003272DD" w:rsidRPr="008F357D" w:rsidRDefault="003272DD" w:rsidP="008F357D">
            <w:pPr>
              <w:jc w:val="center"/>
            </w:pPr>
            <w:r w:rsidRPr="008F357D">
              <w:t>20</w:t>
            </w:r>
          </w:p>
        </w:tc>
        <w:tc>
          <w:tcPr>
            <w:tcW w:w="1440" w:type="dxa"/>
            <w:vAlign w:val="center"/>
          </w:tcPr>
          <w:p w14:paraId="242EB1FA" w14:textId="620F2F6C" w:rsidR="003272DD" w:rsidRPr="008F357D" w:rsidRDefault="003272DD" w:rsidP="008F357D">
            <w:pPr>
              <w:jc w:val="center"/>
            </w:pPr>
            <w:r w:rsidRPr="008F357D">
              <w:t>20</w:t>
            </w:r>
          </w:p>
        </w:tc>
        <w:tc>
          <w:tcPr>
            <w:tcW w:w="1440" w:type="dxa"/>
            <w:vAlign w:val="center"/>
          </w:tcPr>
          <w:p w14:paraId="2E6E92F2" w14:textId="0C176DF8" w:rsidR="003272DD" w:rsidRPr="008F357D" w:rsidRDefault="003272DD" w:rsidP="008F357D">
            <w:pPr>
              <w:jc w:val="center"/>
            </w:pPr>
            <w:r w:rsidRPr="008F357D">
              <w:t>20</w:t>
            </w:r>
          </w:p>
        </w:tc>
        <w:tc>
          <w:tcPr>
            <w:tcW w:w="1440" w:type="dxa"/>
            <w:vAlign w:val="center"/>
          </w:tcPr>
          <w:p w14:paraId="6308208F" w14:textId="0166FFA5" w:rsidR="003272DD" w:rsidRPr="008F357D" w:rsidRDefault="003272DD" w:rsidP="008F357D">
            <w:pPr>
              <w:jc w:val="center"/>
            </w:pPr>
            <w:r w:rsidRPr="008F357D">
              <w:t>20</w:t>
            </w:r>
          </w:p>
        </w:tc>
        <w:tc>
          <w:tcPr>
            <w:tcW w:w="1440" w:type="dxa"/>
            <w:vAlign w:val="center"/>
          </w:tcPr>
          <w:p w14:paraId="49D5F533" w14:textId="69F0B6F5" w:rsidR="003272DD" w:rsidRPr="008F357D" w:rsidRDefault="003272DD" w:rsidP="008F357D">
            <w:pPr>
              <w:jc w:val="center"/>
            </w:pPr>
            <w:r w:rsidRPr="008F357D">
              <w:t>20</w:t>
            </w:r>
          </w:p>
        </w:tc>
        <w:tc>
          <w:tcPr>
            <w:tcW w:w="1440" w:type="dxa"/>
            <w:vAlign w:val="center"/>
          </w:tcPr>
          <w:p w14:paraId="302C8AE8" w14:textId="095DDE71" w:rsidR="003272DD" w:rsidRPr="008F357D" w:rsidRDefault="003272DD" w:rsidP="008F357D">
            <w:pPr>
              <w:jc w:val="center"/>
            </w:pPr>
            <w:r w:rsidRPr="008F357D">
              <w:t>20</w:t>
            </w:r>
          </w:p>
        </w:tc>
        <w:tc>
          <w:tcPr>
            <w:tcW w:w="1440" w:type="dxa"/>
            <w:vAlign w:val="center"/>
          </w:tcPr>
          <w:p w14:paraId="37D9B6E8" w14:textId="24989412" w:rsidR="003272DD" w:rsidRPr="008F357D" w:rsidRDefault="003272DD" w:rsidP="008F357D">
            <w:pPr>
              <w:jc w:val="center"/>
            </w:pPr>
            <w:r w:rsidRPr="008F357D">
              <w:t>20</w:t>
            </w:r>
          </w:p>
        </w:tc>
      </w:tr>
      <w:tr w:rsidR="003272DD" w:rsidRPr="008F357D" w14:paraId="73997302" w14:textId="77777777" w:rsidTr="008F357D">
        <w:trPr>
          <w:trHeight w:val="504"/>
          <w:jc w:val="center"/>
        </w:trPr>
        <w:tc>
          <w:tcPr>
            <w:tcW w:w="679" w:type="dxa"/>
            <w:vAlign w:val="center"/>
          </w:tcPr>
          <w:p w14:paraId="68EF67A9" w14:textId="77777777" w:rsidR="003272DD" w:rsidRPr="008F357D" w:rsidRDefault="003272DD" w:rsidP="008F357D">
            <w:pPr>
              <w:jc w:val="center"/>
            </w:pPr>
            <w:r w:rsidRPr="008F357D">
              <w:t>14</w:t>
            </w:r>
          </w:p>
        </w:tc>
        <w:tc>
          <w:tcPr>
            <w:tcW w:w="3636" w:type="dxa"/>
            <w:vAlign w:val="center"/>
          </w:tcPr>
          <w:p w14:paraId="4368AB44" w14:textId="77777777" w:rsidR="003272DD" w:rsidRPr="008F357D" w:rsidRDefault="003272DD" w:rsidP="008F357D">
            <w:r w:rsidRPr="008F357D">
              <w:t>Reference thickness</w:t>
            </w:r>
          </w:p>
        </w:tc>
        <w:tc>
          <w:tcPr>
            <w:tcW w:w="1440" w:type="dxa"/>
            <w:vAlign w:val="center"/>
          </w:tcPr>
          <w:p w14:paraId="217F269F" w14:textId="08748F20" w:rsidR="003272DD" w:rsidRPr="008F357D" w:rsidRDefault="003272DD" w:rsidP="008F357D">
            <w:pPr>
              <w:jc w:val="center"/>
            </w:pPr>
            <w:r w:rsidRPr="008F357D">
              <w:t>25</w:t>
            </w:r>
          </w:p>
        </w:tc>
        <w:tc>
          <w:tcPr>
            <w:tcW w:w="1440" w:type="dxa"/>
            <w:vAlign w:val="center"/>
          </w:tcPr>
          <w:p w14:paraId="25F97037" w14:textId="6BBEDCB8" w:rsidR="003272DD" w:rsidRPr="008F357D" w:rsidRDefault="003272DD" w:rsidP="008F357D">
            <w:pPr>
              <w:jc w:val="center"/>
            </w:pPr>
            <w:r w:rsidRPr="008F357D">
              <w:t>25</w:t>
            </w:r>
          </w:p>
        </w:tc>
        <w:tc>
          <w:tcPr>
            <w:tcW w:w="1440" w:type="dxa"/>
            <w:vAlign w:val="center"/>
          </w:tcPr>
          <w:p w14:paraId="6D52A846" w14:textId="20136D14" w:rsidR="003272DD" w:rsidRPr="008F357D" w:rsidRDefault="003272DD" w:rsidP="008F357D">
            <w:pPr>
              <w:jc w:val="center"/>
            </w:pPr>
            <w:r w:rsidRPr="008F357D">
              <w:t>25</w:t>
            </w:r>
          </w:p>
        </w:tc>
        <w:tc>
          <w:tcPr>
            <w:tcW w:w="1440" w:type="dxa"/>
            <w:vAlign w:val="center"/>
          </w:tcPr>
          <w:p w14:paraId="170E6B69" w14:textId="21FEFBC9" w:rsidR="003272DD" w:rsidRPr="008F357D" w:rsidRDefault="003272DD" w:rsidP="008F357D">
            <w:pPr>
              <w:jc w:val="center"/>
            </w:pPr>
            <w:r w:rsidRPr="008F357D">
              <w:t>25</w:t>
            </w:r>
          </w:p>
        </w:tc>
        <w:tc>
          <w:tcPr>
            <w:tcW w:w="1440" w:type="dxa"/>
            <w:vAlign w:val="center"/>
          </w:tcPr>
          <w:p w14:paraId="1F3B56DD" w14:textId="0F445E4C" w:rsidR="003272DD" w:rsidRPr="008F357D" w:rsidRDefault="003272DD" w:rsidP="008F357D">
            <w:pPr>
              <w:jc w:val="center"/>
            </w:pPr>
            <w:r w:rsidRPr="008F357D">
              <w:t>25</w:t>
            </w:r>
          </w:p>
        </w:tc>
        <w:tc>
          <w:tcPr>
            <w:tcW w:w="1440" w:type="dxa"/>
            <w:vAlign w:val="center"/>
          </w:tcPr>
          <w:p w14:paraId="42802D35" w14:textId="1E9063B1" w:rsidR="003272DD" w:rsidRPr="008F357D" w:rsidRDefault="003272DD" w:rsidP="008F357D">
            <w:pPr>
              <w:jc w:val="center"/>
            </w:pPr>
            <w:r w:rsidRPr="008F357D">
              <w:t>25</w:t>
            </w:r>
          </w:p>
        </w:tc>
        <w:tc>
          <w:tcPr>
            <w:tcW w:w="1440" w:type="dxa"/>
            <w:vAlign w:val="center"/>
          </w:tcPr>
          <w:p w14:paraId="4A532AB0" w14:textId="434ED1B2" w:rsidR="003272DD" w:rsidRPr="008F357D" w:rsidRDefault="003272DD" w:rsidP="008F357D">
            <w:pPr>
              <w:jc w:val="center"/>
            </w:pPr>
            <w:r w:rsidRPr="008F357D">
              <w:t>25</w:t>
            </w:r>
          </w:p>
        </w:tc>
      </w:tr>
      <w:tr w:rsidR="003272DD" w:rsidRPr="008F357D" w14:paraId="64250C68" w14:textId="77777777" w:rsidTr="008F357D">
        <w:trPr>
          <w:trHeight w:val="504"/>
          <w:jc w:val="center"/>
        </w:trPr>
        <w:tc>
          <w:tcPr>
            <w:tcW w:w="679" w:type="dxa"/>
            <w:vAlign w:val="center"/>
          </w:tcPr>
          <w:p w14:paraId="60DE0218" w14:textId="77777777" w:rsidR="003272DD" w:rsidRPr="008F357D" w:rsidRDefault="003272DD" w:rsidP="008F357D">
            <w:pPr>
              <w:jc w:val="center"/>
            </w:pPr>
            <w:r w:rsidRPr="008F357D">
              <w:t>15</w:t>
            </w:r>
          </w:p>
        </w:tc>
        <w:tc>
          <w:tcPr>
            <w:tcW w:w="3636" w:type="dxa"/>
            <w:vAlign w:val="center"/>
          </w:tcPr>
          <w:p w14:paraId="400341FD" w14:textId="77777777" w:rsidR="003272DD" w:rsidRPr="008F357D" w:rsidRDefault="003272DD" w:rsidP="008F357D">
            <w:r w:rsidRPr="008F357D">
              <w:t>Thickness exponent k</w:t>
            </w:r>
          </w:p>
        </w:tc>
        <w:tc>
          <w:tcPr>
            <w:tcW w:w="1440" w:type="dxa"/>
            <w:vAlign w:val="center"/>
          </w:tcPr>
          <w:p w14:paraId="580756A2" w14:textId="4BCEAD38" w:rsidR="003272DD" w:rsidRPr="008F357D" w:rsidRDefault="003272DD" w:rsidP="008F357D">
            <w:pPr>
              <w:jc w:val="center"/>
            </w:pPr>
            <w:r w:rsidRPr="008F357D">
              <w:t>0.25</w:t>
            </w:r>
          </w:p>
        </w:tc>
        <w:tc>
          <w:tcPr>
            <w:tcW w:w="1440" w:type="dxa"/>
            <w:vAlign w:val="center"/>
          </w:tcPr>
          <w:p w14:paraId="2C9368E2" w14:textId="48C18371" w:rsidR="003272DD" w:rsidRPr="008F357D" w:rsidRDefault="003272DD" w:rsidP="008F357D">
            <w:pPr>
              <w:jc w:val="center"/>
            </w:pPr>
            <w:r w:rsidRPr="008F357D">
              <w:t>0.25</w:t>
            </w:r>
          </w:p>
        </w:tc>
        <w:tc>
          <w:tcPr>
            <w:tcW w:w="1440" w:type="dxa"/>
            <w:vAlign w:val="center"/>
          </w:tcPr>
          <w:p w14:paraId="2E2B6C63" w14:textId="1C0C975B" w:rsidR="003272DD" w:rsidRPr="008F357D" w:rsidRDefault="003272DD" w:rsidP="008F357D">
            <w:pPr>
              <w:jc w:val="center"/>
            </w:pPr>
            <w:r w:rsidRPr="008F357D">
              <w:t>0.25</w:t>
            </w:r>
          </w:p>
        </w:tc>
        <w:tc>
          <w:tcPr>
            <w:tcW w:w="1440" w:type="dxa"/>
            <w:vAlign w:val="center"/>
          </w:tcPr>
          <w:p w14:paraId="52E9D3FA" w14:textId="5818F7D4" w:rsidR="003272DD" w:rsidRPr="008F357D" w:rsidRDefault="003272DD" w:rsidP="008F357D">
            <w:pPr>
              <w:jc w:val="center"/>
            </w:pPr>
            <w:r w:rsidRPr="008F357D">
              <w:t>0.25</w:t>
            </w:r>
          </w:p>
        </w:tc>
        <w:tc>
          <w:tcPr>
            <w:tcW w:w="1440" w:type="dxa"/>
            <w:vAlign w:val="center"/>
          </w:tcPr>
          <w:p w14:paraId="6F75F8A1" w14:textId="7BEEA22F" w:rsidR="003272DD" w:rsidRPr="008F357D" w:rsidRDefault="003272DD" w:rsidP="008F357D">
            <w:pPr>
              <w:jc w:val="center"/>
            </w:pPr>
            <w:r w:rsidRPr="008F357D">
              <w:t>0.25</w:t>
            </w:r>
          </w:p>
        </w:tc>
        <w:tc>
          <w:tcPr>
            <w:tcW w:w="1440" w:type="dxa"/>
            <w:vAlign w:val="center"/>
          </w:tcPr>
          <w:p w14:paraId="1BD03E63" w14:textId="4676F544" w:rsidR="003272DD" w:rsidRPr="008F357D" w:rsidRDefault="003272DD" w:rsidP="008F357D">
            <w:pPr>
              <w:jc w:val="center"/>
            </w:pPr>
            <w:r w:rsidRPr="008F357D">
              <w:t>0.25</w:t>
            </w:r>
          </w:p>
        </w:tc>
        <w:tc>
          <w:tcPr>
            <w:tcW w:w="1440" w:type="dxa"/>
            <w:vAlign w:val="center"/>
          </w:tcPr>
          <w:p w14:paraId="1EF62639" w14:textId="4D8BD8F4" w:rsidR="003272DD" w:rsidRPr="008F357D" w:rsidRDefault="003272DD" w:rsidP="008F357D">
            <w:pPr>
              <w:jc w:val="center"/>
            </w:pPr>
            <w:r w:rsidRPr="008F357D">
              <w:t>0.25</w:t>
            </w:r>
          </w:p>
        </w:tc>
      </w:tr>
      <w:tr w:rsidR="003272DD" w:rsidRPr="008F357D" w14:paraId="64EDB1DF" w14:textId="77777777" w:rsidTr="008F357D">
        <w:trPr>
          <w:trHeight w:val="504"/>
          <w:jc w:val="center"/>
        </w:trPr>
        <w:tc>
          <w:tcPr>
            <w:tcW w:w="679" w:type="dxa"/>
            <w:vAlign w:val="center"/>
          </w:tcPr>
          <w:p w14:paraId="7C59D85B" w14:textId="77777777" w:rsidR="003272DD" w:rsidRPr="008F357D" w:rsidRDefault="003272DD" w:rsidP="008F357D">
            <w:pPr>
              <w:jc w:val="center"/>
            </w:pPr>
            <w:r w:rsidRPr="008F357D">
              <w:lastRenderedPageBreak/>
              <w:t>16</w:t>
            </w:r>
          </w:p>
        </w:tc>
        <w:tc>
          <w:tcPr>
            <w:tcW w:w="3636" w:type="dxa"/>
            <w:vAlign w:val="center"/>
          </w:tcPr>
          <w:p w14:paraId="1DCE0E73" w14:textId="77777777" w:rsidR="003272DD" w:rsidRPr="008F357D" w:rsidRDefault="003272DD" w:rsidP="008F357D">
            <w:r w:rsidRPr="008F357D">
              <w:t>T</w:t>
            </w:r>
            <w:r w:rsidRPr="008F357D">
              <w:rPr>
                <w:vertAlign w:val="subscript"/>
              </w:rPr>
              <w:t>d</w:t>
            </w:r>
            <w:r w:rsidRPr="008F357D">
              <w:t xml:space="preserve"> = Time in service (in year).60.60.24.365</w:t>
            </w:r>
          </w:p>
        </w:tc>
        <w:tc>
          <w:tcPr>
            <w:tcW w:w="1440" w:type="dxa"/>
            <w:vAlign w:val="center"/>
          </w:tcPr>
          <w:p w14:paraId="050D2121" w14:textId="1D831E4B" w:rsidR="003272DD" w:rsidRPr="008F357D" w:rsidRDefault="003272DD" w:rsidP="008F357D">
            <w:pPr>
              <w:jc w:val="center"/>
            </w:pPr>
            <w:r w:rsidRPr="008F357D">
              <w:t>630720000</w:t>
            </w:r>
          </w:p>
        </w:tc>
        <w:tc>
          <w:tcPr>
            <w:tcW w:w="1440" w:type="dxa"/>
            <w:vAlign w:val="center"/>
          </w:tcPr>
          <w:p w14:paraId="63BCB02D" w14:textId="5F78BC00" w:rsidR="003272DD" w:rsidRPr="008F357D" w:rsidRDefault="003272DD" w:rsidP="008F357D">
            <w:pPr>
              <w:jc w:val="center"/>
            </w:pPr>
            <w:r w:rsidRPr="008F357D">
              <w:t>630720000</w:t>
            </w:r>
          </w:p>
        </w:tc>
        <w:tc>
          <w:tcPr>
            <w:tcW w:w="1440" w:type="dxa"/>
            <w:vAlign w:val="center"/>
          </w:tcPr>
          <w:p w14:paraId="58BF893C" w14:textId="37BEAB93" w:rsidR="003272DD" w:rsidRPr="008F357D" w:rsidRDefault="003272DD" w:rsidP="008F357D">
            <w:pPr>
              <w:jc w:val="center"/>
            </w:pPr>
            <w:r w:rsidRPr="008F357D">
              <w:t>630720000</w:t>
            </w:r>
          </w:p>
        </w:tc>
        <w:tc>
          <w:tcPr>
            <w:tcW w:w="1440" w:type="dxa"/>
            <w:vAlign w:val="center"/>
          </w:tcPr>
          <w:p w14:paraId="4700A94C" w14:textId="40D64ACF" w:rsidR="003272DD" w:rsidRPr="008F357D" w:rsidRDefault="003272DD" w:rsidP="008F357D">
            <w:pPr>
              <w:jc w:val="center"/>
            </w:pPr>
            <w:r w:rsidRPr="008F357D">
              <w:t>630720000</w:t>
            </w:r>
          </w:p>
        </w:tc>
        <w:tc>
          <w:tcPr>
            <w:tcW w:w="1440" w:type="dxa"/>
            <w:vAlign w:val="center"/>
          </w:tcPr>
          <w:p w14:paraId="7F6BB507" w14:textId="50B545E6" w:rsidR="003272DD" w:rsidRPr="008F357D" w:rsidRDefault="003272DD" w:rsidP="008F357D">
            <w:pPr>
              <w:jc w:val="center"/>
            </w:pPr>
            <w:r w:rsidRPr="008F357D">
              <w:t>630720000</w:t>
            </w:r>
          </w:p>
        </w:tc>
        <w:tc>
          <w:tcPr>
            <w:tcW w:w="1440" w:type="dxa"/>
            <w:vAlign w:val="center"/>
          </w:tcPr>
          <w:p w14:paraId="620CC760" w14:textId="2EA20DD9" w:rsidR="003272DD" w:rsidRPr="008F357D" w:rsidRDefault="003272DD" w:rsidP="008F357D">
            <w:pPr>
              <w:jc w:val="center"/>
            </w:pPr>
            <w:r w:rsidRPr="008F357D">
              <w:t>630720000</w:t>
            </w:r>
          </w:p>
        </w:tc>
        <w:tc>
          <w:tcPr>
            <w:tcW w:w="1440" w:type="dxa"/>
            <w:vAlign w:val="center"/>
          </w:tcPr>
          <w:p w14:paraId="1F499534" w14:textId="27E15063" w:rsidR="003272DD" w:rsidRPr="008F357D" w:rsidRDefault="003272DD" w:rsidP="008F357D">
            <w:pPr>
              <w:jc w:val="center"/>
            </w:pPr>
            <w:r w:rsidRPr="008F357D">
              <w:t>630720000</w:t>
            </w:r>
          </w:p>
        </w:tc>
      </w:tr>
      <w:tr w:rsidR="003272DD" w:rsidRPr="008F357D" w14:paraId="7B5B9A46" w14:textId="77777777" w:rsidTr="008F357D">
        <w:trPr>
          <w:trHeight w:val="504"/>
          <w:jc w:val="center"/>
        </w:trPr>
        <w:tc>
          <w:tcPr>
            <w:tcW w:w="679" w:type="dxa"/>
            <w:vAlign w:val="center"/>
          </w:tcPr>
          <w:p w14:paraId="0DCDAAE1" w14:textId="77777777" w:rsidR="003272DD" w:rsidRPr="008F357D" w:rsidRDefault="003272DD" w:rsidP="008F357D">
            <w:pPr>
              <w:jc w:val="center"/>
            </w:pPr>
            <w:r w:rsidRPr="008F357D">
              <w:t>17</w:t>
            </w:r>
          </w:p>
        </w:tc>
        <w:tc>
          <w:tcPr>
            <w:tcW w:w="3636" w:type="dxa"/>
            <w:vAlign w:val="center"/>
          </w:tcPr>
          <w:p w14:paraId="26213EAD" w14:textId="77777777" w:rsidR="003272DD" w:rsidRPr="008F357D" w:rsidRDefault="003272DD" w:rsidP="008F357D">
            <w:r w:rsidRPr="008F357D">
              <w:t>Calculated number of cycles: n</w:t>
            </w:r>
            <w:r w:rsidRPr="008F357D">
              <w:rPr>
                <w:vertAlign w:val="subscript"/>
              </w:rPr>
              <w:t>0</w:t>
            </w:r>
          </w:p>
        </w:tc>
        <w:tc>
          <w:tcPr>
            <w:tcW w:w="1440" w:type="dxa"/>
            <w:vAlign w:val="center"/>
          </w:tcPr>
          <w:p w14:paraId="646E2A84" w14:textId="63F34422" w:rsidR="003272DD" w:rsidRPr="008F357D" w:rsidRDefault="003272DD" w:rsidP="008F357D">
            <w:pPr>
              <w:jc w:val="center"/>
            </w:pPr>
            <w:r w:rsidRPr="008F357D">
              <w:t>100284480</w:t>
            </w:r>
          </w:p>
        </w:tc>
        <w:tc>
          <w:tcPr>
            <w:tcW w:w="1440" w:type="dxa"/>
            <w:vAlign w:val="center"/>
          </w:tcPr>
          <w:p w14:paraId="71620894" w14:textId="6BE71E62" w:rsidR="003272DD" w:rsidRPr="008F357D" w:rsidRDefault="003272DD" w:rsidP="008F357D">
            <w:pPr>
              <w:jc w:val="center"/>
            </w:pPr>
            <w:r w:rsidRPr="008F357D">
              <w:t>100284480</w:t>
            </w:r>
          </w:p>
        </w:tc>
        <w:tc>
          <w:tcPr>
            <w:tcW w:w="1440" w:type="dxa"/>
            <w:vAlign w:val="center"/>
          </w:tcPr>
          <w:p w14:paraId="58F014EB" w14:textId="46EB89F8" w:rsidR="003272DD" w:rsidRPr="008F357D" w:rsidRDefault="003272DD" w:rsidP="008F357D">
            <w:pPr>
              <w:jc w:val="center"/>
            </w:pPr>
            <w:r w:rsidRPr="008F357D">
              <w:t>100284480</w:t>
            </w:r>
          </w:p>
        </w:tc>
        <w:tc>
          <w:tcPr>
            <w:tcW w:w="1440" w:type="dxa"/>
            <w:vAlign w:val="center"/>
          </w:tcPr>
          <w:p w14:paraId="0D5F5EA8" w14:textId="32E9EA1C" w:rsidR="003272DD" w:rsidRPr="008F357D" w:rsidRDefault="003272DD" w:rsidP="008F357D">
            <w:pPr>
              <w:jc w:val="center"/>
            </w:pPr>
            <w:r w:rsidRPr="008F357D">
              <w:t>100284480</w:t>
            </w:r>
          </w:p>
        </w:tc>
        <w:tc>
          <w:tcPr>
            <w:tcW w:w="1440" w:type="dxa"/>
            <w:vAlign w:val="center"/>
          </w:tcPr>
          <w:p w14:paraId="1EBEF9FF" w14:textId="3785D0E1" w:rsidR="003272DD" w:rsidRPr="008F357D" w:rsidRDefault="003272DD" w:rsidP="008F357D">
            <w:pPr>
              <w:jc w:val="center"/>
            </w:pPr>
            <w:r w:rsidRPr="008F357D">
              <w:t>100284480</w:t>
            </w:r>
          </w:p>
        </w:tc>
        <w:tc>
          <w:tcPr>
            <w:tcW w:w="1440" w:type="dxa"/>
            <w:vAlign w:val="center"/>
          </w:tcPr>
          <w:p w14:paraId="1F897080" w14:textId="738246FC" w:rsidR="003272DD" w:rsidRPr="008F357D" w:rsidRDefault="003272DD" w:rsidP="008F357D">
            <w:pPr>
              <w:jc w:val="center"/>
            </w:pPr>
            <w:r w:rsidRPr="008F357D">
              <w:t>100284480</w:t>
            </w:r>
          </w:p>
        </w:tc>
        <w:tc>
          <w:tcPr>
            <w:tcW w:w="1440" w:type="dxa"/>
            <w:vAlign w:val="center"/>
          </w:tcPr>
          <w:p w14:paraId="76AD8F33" w14:textId="1AA970C9" w:rsidR="003272DD" w:rsidRPr="008F357D" w:rsidRDefault="003272DD" w:rsidP="008F357D">
            <w:pPr>
              <w:jc w:val="center"/>
            </w:pPr>
            <w:r w:rsidRPr="008F357D">
              <w:t>100284480</w:t>
            </w:r>
          </w:p>
        </w:tc>
      </w:tr>
      <w:tr w:rsidR="003272DD" w:rsidRPr="008F357D" w14:paraId="63B3CEEC" w14:textId="77777777" w:rsidTr="008F357D">
        <w:trPr>
          <w:trHeight w:val="504"/>
          <w:jc w:val="center"/>
        </w:trPr>
        <w:tc>
          <w:tcPr>
            <w:tcW w:w="679" w:type="dxa"/>
            <w:vAlign w:val="center"/>
          </w:tcPr>
          <w:p w14:paraId="043A6E4A" w14:textId="77777777" w:rsidR="003272DD" w:rsidRPr="008F357D" w:rsidRDefault="003272DD" w:rsidP="008F357D">
            <w:pPr>
              <w:jc w:val="center"/>
            </w:pPr>
            <w:r w:rsidRPr="008F357D">
              <w:t>18</w:t>
            </w:r>
          </w:p>
        </w:tc>
        <w:tc>
          <w:tcPr>
            <w:tcW w:w="3636" w:type="dxa"/>
            <w:vAlign w:val="center"/>
          </w:tcPr>
          <w:p w14:paraId="50A5ADED" w14:textId="77777777" w:rsidR="003272DD" w:rsidRPr="008F357D" w:rsidRDefault="003272DD" w:rsidP="008F357D">
            <w:r w:rsidRPr="008F357D">
              <w:t>Calculated Weibull scale parameter: q</w:t>
            </w:r>
          </w:p>
        </w:tc>
        <w:tc>
          <w:tcPr>
            <w:tcW w:w="1440" w:type="dxa"/>
            <w:vAlign w:val="center"/>
          </w:tcPr>
          <w:p w14:paraId="7F0E3AE8" w14:textId="6A9EBECD" w:rsidR="003272DD" w:rsidRPr="008F357D" w:rsidRDefault="003272DD" w:rsidP="008F357D">
            <w:pPr>
              <w:jc w:val="center"/>
            </w:pPr>
            <w:r w:rsidRPr="008F357D">
              <w:t>19.736</w:t>
            </w:r>
          </w:p>
        </w:tc>
        <w:tc>
          <w:tcPr>
            <w:tcW w:w="1440" w:type="dxa"/>
            <w:vAlign w:val="center"/>
          </w:tcPr>
          <w:p w14:paraId="5FF6C001" w14:textId="1D343EB8" w:rsidR="003272DD" w:rsidRPr="008F357D" w:rsidRDefault="003272DD" w:rsidP="008F357D">
            <w:pPr>
              <w:jc w:val="center"/>
            </w:pPr>
            <w:r w:rsidRPr="008F357D">
              <w:t>19.736</w:t>
            </w:r>
          </w:p>
        </w:tc>
        <w:tc>
          <w:tcPr>
            <w:tcW w:w="1440" w:type="dxa"/>
            <w:vAlign w:val="center"/>
          </w:tcPr>
          <w:p w14:paraId="1830CB98" w14:textId="36CC21BC" w:rsidR="003272DD" w:rsidRPr="008F357D" w:rsidRDefault="003272DD" w:rsidP="008F357D">
            <w:pPr>
              <w:jc w:val="center"/>
            </w:pPr>
            <w:r w:rsidRPr="008F357D">
              <w:t>19.736</w:t>
            </w:r>
          </w:p>
        </w:tc>
        <w:tc>
          <w:tcPr>
            <w:tcW w:w="1440" w:type="dxa"/>
            <w:vAlign w:val="center"/>
          </w:tcPr>
          <w:p w14:paraId="22FF48E8" w14:textId="692FAB01" w:rsidR="003272DD" w:rsidRPr="008F357D" w:rsidRDefault="003272DD" w:rsidP="008F357D">
            <w:pPr>
              <w:jc w:val="center"/>
            </w:pPr>
            <w:r w:rsidRPr="008F357D">
              <w:t>19.736</w:t>
            </w:r>
          </w:p>
        </w:tc>
        <w:tc>
          <w:tcPr>
            <w:tcW w:w="1440" w:type="dxa"/>
            <w:vAlign w:val="center"/>
          </w:tcPr>
          <w:p w14:paraId="369CB915" w14:textId="3F33DD9B" w:rsidR="003272DD" w:rsidRPr="008F357D" w:rsidRDefault="003272DD" w:rsidP="008F357D">
            <w:pPr>
              <w:jc w:val="center"/>
            </w:pPr>
            <w:r w:rsidRPr="008F357D">
              <w:t>19.736</w:t>
            </w:r>
          </w:p>
        </w:tc>
        <w:tc>
          <w:tcPr>
            <w:tcW w:w="1440" w:type="dxa"/>
            <w:vAlign w:val="center"/>
          </w:tcPr>
          <w:p w14:paraId="35753B70" w14:textId="20323F07" w:rsidR="003272DD" w:rsidRPr="008F357D" w:rsidRDefault="003272DD" w:rsidP="008F357D">
            <w:pPr>
              <w:jc w:val="center"/>
            </w:pPr>
            <w:r w:rsidRPr="008F357D">
              <w:t>19.736</w:t>
            </w:r>
          </w:p>
        </w:tc>
        <w:tc>
          <w:tcPr>
            <w:tcW w:w="1440" w:type="dxa"/>
            <w:vAlign w:val="center"/>
          </w:tcPr>
          <w:p w14:paraId="6D76053C" w14:textId="5F34526E" w:rsidR="003272DD" w:rsidRPr="008F357D" w:rsidRDefault="003272DD" w:rsidP="008F357D">
            <w:pPr>
              <w:jc w:val="center"/>
            </w:pPr>
            <w:r w:rsidRPr="008F357D">
              <w:t>19.736</w:t>
            </w:r>
          </w:p>
        </w:tc>
      </w:tr>
      <w:tr w:rsidR="003272DD" w:rsidRPr="008F357D" w14:paraId="776471C7" w14:textId="77777777" w:rsidTr="008F357D">
        <w:trPr>
          <w:trHeight w:val="504"/>
          <w:jc w:val="center"/>
        </w:trPr>
        <w:tc>
          <w:tcPr>
            <w:tcW w:w="679" w:type="dxa"/>
            <w:vAlign w:val="center"/>
          </w:tcPr>
          <w:p w14:paraId="041624F4" w14:textId="77777777" w:rsidR="003272DD" w:rsidRPr="008F357D" w:rsidRDefault="003272DD" w:rsidP="008F357D">
            <w:pPr>
              <w:jc w:val="center"/>
            </w:pPr>
            <w:r w:rsidRPr="008F357D">
              <w:t>19</w:t>
            </w:r>
          </w:p>
        </w:tc>
        <w:tc>
          <w:tcPr>
            <w:tcW w:w="3636" w:type="dxa"/>
            <w:vAlign w:val="center"/>
          </w:tcPr>
          <w:p w14:paraId="609469B9" w14:textId="77777777" w:rsidR="003272DD" w:rsidRPr="008F357D" w:rsidRDefault="003272DD" w:rsidP="008F357D">
            <w:r w:rsidRPr="008F357D">
              <w:t>Thickness or size correction</w:t>
            </w:r>
          </w:p>
        </w:tc>
        <w:tc>
          <w:tcPr>
            <w:tcW w:w="1440" w:type="dxa"/>
            <w:vAlign w:val="center"/>
          </w:tcPr>
          <w:p w14:paraId="38A8CA2E" w14:textId="5E8E4774" w:rsidR="003272DD" w:rsidRPr="008F357D" w:rsidRDefault="003272DD" w:rsidP="008F357D">
            <w:pPr>
              <w:jc w:val="center"/>
            </w:pPr>
            <w:r w:rsidRPr="008F357D">
              <w:t>1</w:t>
            </w:r>
          </w:p>
        </w:tc>
        <w:tc>
          <w:tcPr>
            <w:tcW w:w="1440" w:type="dxa"/>
            <w:vAlign w:val="center"/>
          </w:tcPr>
          <w:p w14:paraId="3E6116BC" w14:textId="34978B45" w:rsidR="003272DD" w:rsidRPr="008F357D" w:rsidRDefault="003272DD" w:rsidP="008F357D">
            <w:pPr>
              <w:jc w:val="center"/>
            </w:pPr>
            <w:r w:rsidRPr="008F357D">
              <w:t>1</w:t>
            </w:r>
          </w:p>
        </w:tc>
        <w:tc>
          <w:tcPr>
            <w:tcW w:w="1440" w:type="dxa"/>
            <w:vAlign w:val="center"/>
          </w:tcPr>
          <w:p w14:paraId="2DB203D6" w14:textId="41C51214" w:rsidR="003272DD" w:rsidRPr="008F357D" w:rsidRDefault="003272DD" w:rsidP="008F357D">
            <w:pPr>
              <w:jc w:val="center"/>
            </w:pPr>
            <w:r w:rsidRPr="008F357D">
              <w:t>1</w:t>
            </w:r>
          </w:p>
        </w:tc>
        <w:tc>
          <w:tcPr>
            <w:tcW w:w="1440" w:type="dxa"/>
            <w:vAlign w:val="center"/>
          </w:tcPr>
          <w:p w14:paraId="214A04E8" w14:textId="5AE84AA6" w:rsidR="003272DD" w:rsidRPr="008F357D" w:rsidRDefault="003272DD" w:rsidP="008F357D">
            <w:pPr>
              <w:jc w:val="center"/>
            </w:pPr>
            <w:r w:rsidRPr="008F357D">
              <w:t>1</w:t>
            </w:r>
          </w:p>
        </w:tc>
        <w:tc>
          <w:tcPr>
            <w:tcW w:w="1440" w:type="dxa"/>
            <w:vAlign w:val="center"/>
          </w:tcPr>
          <w:p w14:paraId="2FAAFBCB" w14:textId="2B24128A" w:rsidR="003272DD" w:rsidRPr="008F357D" w:rsidRDefault="003272DD" w:rsidP="008F357D">
            <w:pPr>
              <w:jc w:val="center"/>
            </w:pPr>
            <w:r w:rsidRPr="008F357D">
              <w:t>1</w:t>
            </w:r>
          </w:p>
        </w:tc>
        <w:tc>
          <w:tcPr>
            <w:tcW w:w="1440" w:type="dxa"/>
            <w:vAlign w:val="center"/>
          </w:tcPr>
          <w:p w14:paraId="4D8A6779" w14:textId="5D0C65E4" w:rsidR="003272DD" w:rsidRPr="008F357D" w:rsidRDefault="003272DD" w:rsidP="008F357D">
            <w:pPr>
              <w:jc w:val="center"/>
            </w:pPr>
            <w:r w:rsidRPr="008F357D">
              <w:t>1</w:t>
            </w:r>
          </w:p>
        </w:tc>
        <w:tc>
          <w:tcPr>
            <w:tcW w:w="1440" w:type="dxa"/>
            <w:vAlign w:val="center"/>
          </w:tcPr>
          <w:p w14:paraId="51B066CC" w14:textId="0583F9C8" w:rsidR="003272DD" w:rsidRPr="008F357D" w:rsidRDefault="003272DD" w:rsidP="008F357D">
            <w:pPr>
              <w:jc w:val="center"/>
            </w:pPr>
            <w:r w:rsidRPr="008F357D">
              <w:t>1</w:t>
            </w:r>
          </w:p>
        </w:tc>
      </w:tr>
      <w:tr w:rsidR="003272DD" w:rsidRPr="008F357D" w14:paraId="3CAF48D6" w14:textId="77777777" w:rsidTr="008F357D">
        <w:trPr>
          <w:trHeight w:val="504"/>
          <w:jc w:val="center"/>
        </w:trPr>
        <w:tc>
          <w:tcPr>
            <w:tcW w:w="679" w:type="dxa"/>
            <w:vAlign w:val="center"/>
          </w:tcPr>
          <w:p w14:paraId="636DDF0B" w14:textId="77777777" w:rsidR="003272DD" w:rsidRPr="008F357D" w:rsidRDefault="003272DD" w:rsidP="008F357D">
            <w:pPr>
              <w:jc w:val="center"/>
            </w:pPr>
            <w:r w:rsidRPr="008F357D">
              <w:t>20</w:t>
            </w:r>
          </w:p>
        </w:tc>
        <w:tc>
          <w:tcPr>
            <w:tcW w:w="3636" w:type="dxa"/>
            <w:vAlign w:val="center"/>
          </w:tcPr>
          <w:p w14:paraId="09129DAA" w14:textId="77777777" w:rsidR="003272DD" w:rsidRPr="008F357D" w:rsidRDefault="003272DD" w:rsidP="008F357D">
            <w:r w:rsidRPr="008F357D">
              <w:t>Gamma(1+m</w:t>
            </w:r>
            <w:r w:rsidRPr="008F357D">
              <w:rPr>
                <w:vertAlign w:val="subscript"/>
              </w:rPr>
              <w:t>1</w:t>
            </w:r>
            <w:r w:rsidRPr="008F357D">
              <w:t>/h)</w:t>
            </w:r>
          </w:p>
        </w:tc>
        <w:tc>
          <w:tcPr>
            <w:tcW w:w="1440" w:type="dxa"/>
            <w:vAlign w:val="center"/>
          </w:tcPr>
          <w:p w14:paraId="2A372F1E" w14:textId="585774FD" w:rsidR="003272DD" w:rsidRPr="008F357D" w:rsidRDefault="003272DD" w:rsidP="008F357D">
            <w:pPr>
              <w:jc w:val="center"/>
            </w:pPr>
            <w:r w:rsidRPr="008F357D">
              <w:t>4.306</w:t>
            </w:r>
          </w:p>
        </w:tc>
        <w:tc>
          <w:tcPr>
            <w:tcW w:w="1440" w:type="dxa"/>
            <w:vAlign w:val="center"/>
          </w:tcPr>
          <w:p w14:paraId="221759C2" w14:textId="023E9B5F" w:rsidR="003272DD" w:rsidRPr="008F357D" w:rsidRDefault="003272DD" w:rsidP="008F357D">
            <w:pPr>
              <w:jc w:val="center"/>
            </w:pPr>
            <w:r w:rsidRPr="008F357D">
              <w:t>4.306</w:t>
            </w:r>
          </w:p>
        </w:tc>
        <w:tc>
          <w:tcPr>
            <w:tcW w:w="1440" w:type="dxa"/>
            <w:vAlign w:val="center"/>
          </w:tcPr>
          <w:p w14:paraId="74DB225E" w14:textId="11715F97" w:rsidR="003272DD" w:rsidRPr="008F357D" w:rsidRDefault="003272DD" w:rsidP="008F357D">
            <w:pPr>
              <w:jc w:val="center"/>
            </w:pPr>
            <w:r w:rsidRPr="008F357D">
              <w:t>4.306</w:t>
            </w:r>
          </w:p>
        </w:tc>
        <w:tc>
          <w:tcPr>
            <w:tcW w:w="1440" w:type="dxa"/>
            <w:vAlign w:val="center"/>
          </w:tcPr>
          <w:p w14:paraId="15C26783" w14:textId="7E7BE7CB" w:rsidR="003272DD" w:rsidRPr="008F357D" w:rsidRDefault="003272DD" w:rsidP="008F357D">
            <w:pPr>
              <w:jc w:val="center"/>
            </w:pPr>
            <w:r w:rsidRPr="008F357D">
              <w:t>4.306</w:t>
            </w:r>
          </w:p>
        </w:tc>
        <w:tc>
          <w:tcPr>
            <w:tcW w:w="1440" w:type="dxa"/>
            <w:vAlign w:val="center"/>
          </w:tcPr>
          <w:p w14:paraId="5E09CDB3" w14:textId="0D649D56" w:rsidR="003272DD" w:rsidRPr="008F357D" w:rsidRDefault="003272DD" w:rsidP="008F357D">
            <w:pPr>
              <w:jc w:val="center"/>
            </w:pPr>
            <w:r w:rsidRPr="008F357D">
              <w:t>4.306</w:t>
            </w:r>
          </w:p>
        </w:tc>
        <w:tc>
          <w:tcPr>
            <w:tcW w:w="1440" w:type="dxa"/>
            <w:vAlign w:val="center"/>
          </w:tcPr>
          <w:p w14:paraId="39254650" w14:textId="2ED9A4EE" w:rsidR="003272DD" w:rsidRPr="008F357D" w:rsidRDefault="003272DD" w:rsidP="008F357D">
            <w:pPr>
              <w:jc w:val="center"/>
            </w:pPr>
            <w:r w:rsidRPr="008F357D">
              <w:t>4.306</w:t>
            </w:r>
          </w:p>
        </w:tc>
        <w:tc>
          <w:tcPr>
            <w:tcW w:w="1440" w:type="dxa"/>
            <w:vAlign w:val="center"/>
          </w:tcPr>
          <w:p w14:paraId="66072F52" w14:textId="015A5E41" w:rsidR="003272DD" w:rsidRPr="008F357D" w:rsidRDefault="003272DD" w:rsidP="008F357D">
            <w:pPr>
              <w:jc w:val="center"/>
            </w:pPr>
            <w:r w:rsidRPr="008F357D">
              <w:t>4.306</w:t>
            </w:r>
          </w:p>
        </w:tc>
      </w:tr>
      <w:tr w:rsidR="003272DD" w:rsidRPr="008F357D" w14:paraId="3BF76C41" w14:textId="77777777" w:rsidTr="008F357D">
        <w:trPr>
          <w:trHeight w:val="504"/>
          <w:jc w:val="center"/>
        </w:trPr>
        <w:tc>
          <w:tcPr>
            <w:tcW w:w="679" w:type="dxa"/>
            <w:vAlign w:val="center"/>
          </w:tcPr>
          <w:p w14:paraId="2B8A10BC" w14:textId="77777777" w:rsidR="003272DD" w:rsidRPr="008F357D" w:rsidRDefault="003272DD" w:rsidP="008F357D">
            <w:pPr>
              <w:jc w:val="center"/>
            </w:pPr>
            <w:r w:rsidRPr="008F357D">
              <w:t>21</w:t>
            </w:r>
          </w:p>
        </w:tc>
        <w:tc>
          <w:tcPr>
            <w:tcW w:w="3636" w:type="dxa"/>
            <w:vAlign w:val="center"/>
          </w:tcPr>
          <w:p w14:paraId="6AB0D1B6" w14:textId="77777777" w:rsidR="003272DD" w:rsidRPr="008F357D" w:rsidRDefault="003272DD" w:rsidP="008F357D">
            <w:r w:rsidRPr="008F357D">
              <w:t>Gamma(1+m</w:t>
            </w:r>
            <w:r w:rsidRPr="008F357D">
              <w:rPr>
                <w:vertAlign w:val="subscript"/>
              </w:rPr>
              <w:t>2</w:t>
            </w:r>
            <w:r w:rsidRPr="008F357D">
              <w:t>/h)</w:t>
            </w:r>
          </w:p>
        </w:tc>
        <w:tc>
          <w:tcPr>
            <w:tcW w:w="1440" w:type="dxa"/>
            <w:vAlign w:val="center"/>
          </w:tcPr>
          <w:p w14:paraId="1C6A3605" w14:textId="2F2C2C7B" w:rsidR="003272DD" w:rsidRPr="008F357D" w:rsidRDefault="003272DD" w:rsidP="008F357D">
            <w:pPr>
              <w:jc w:val="center"/>
            </w:pPr>
            <w:r w:rsidRPr="008F357D">
              <w:t>56.331</w:t>
            </w:r>
          </w:p>
        </w:tc>
        <w:tc>
          <w:tcPr>
            <w:tcW w:w="1440" w:type="dxa"/>
            <w:vAlign w:val="center"/>
          </w:tcPr>
          <w:p w14:paraId="31A71DCE" w14:textId="113DB71C" w:rsidR="003272DD" w:rsidRPr="008F357D" w:rsidRDefault="003272DD" w:rsidP="008F357D">
            <w:pPr>
              <w:jc w:val="center"/>
            </w:pPr>
            <w:r w:rsidRPr="008F357D">
              <w:t>56.331</w:t>
            </w:r>
          </w:p>
        </w:tc>
        <w:tc>
          <w:tcPr>
            <w:tcW w:w="1440" w:type="dxa"/>
            <w:vAlign w:val="center"/>
          </w:tcPr>
          <w:p w14:paraId="732F4651" w14:textId="174C15A8" w:rsidR="003272DD" w:rsidRPr="008F357D" w:rsidRDefault="003272DD" w:rsidP="008F357D">
            <w:pPr>
              <w:jc w:val="center"/>
            </w:pPr>
            <w:r w:rsidRPr="008F357D">
              <w:t>56.331</w:t>
            </w:r>
          </w:p>
        </w:tc>
        <w:tc>
          <w:tcPr>
            <w:tcW w:w="1440" w:type="dxa"/>
            <w:vAlign w:val="center"/>
          </w:tcPr>
          <w:p w14:paraId="77A99380" w14:textId="3B096B40" w:rsidR="003272DD" w:rsidRPr="008F357D" w:rsidRDefault="003272DD" w:rsidP="008F357D">
            <w:pPr>
              <w:jc w:val="center"/>
            </w:pPr>
            <w:r w:rsidRPr="008F357D">
              <w:t>56.331</w:t>
            </w:r>
          </w:p>
        </w:tc>
        <w:tc>
          <w:tcPr>
            <w:tcW w:w="1440" w:type="dxa"/>
            <w:vAlign w:val="center"/>
          </w:tcPr>
          <w:p w14:paraId="3F8C7BED" w14:textId="67AC9331" w:rsidR="003272DD" w:rsidRPr="008F357D" w:rsidRDefault="003272DD" w:rsidP="008F357D">
            <w:pPr>
              <w:jc w:val="center"/>
            </w:pPr>
            <w:r w:rsidRPr="008F357D">
              <w:t>56.331</w:t>
            </w:r>
          </w:p>
        </w:tc>
        <w:tc>
          <w:tcPr>
            <w:tcW w:w="1440" w:type="dxa"/>
            <w:vAlign w:val="center"/>
          </w:tcPr>
          <w:p w14:paraId="0B7B18A1" w14:textId="71D5230D" w:rsidR="003272DD" w:rsidRPr="008F357D" w:rsidRDefault="003272DD" w:rsidP="008F357D">
            <w:pPr>
              <w:jc w:val="center"/>
            </w:pPr>
            <w:r w:rsidRPr="008F357D">
              <w:t>56.331</w:t>
            </w:r>
          </w:p>
        </w:tc>
        <w:tc>
          <w:tcPr>
            <w:tcW w:w="1440" w:type="dxa"/>
            <w:vAlign w:val="center"/>
          </w:tcPr>
          <w:p w14:paraId="0C6C90B0" w14:textId="7DB4521F" w:rsidR="003272DD" w:rsidRPr="008F357D" w:rsidRDefault="003272DD" w:rsidP="008F357D">
            <w:pPr>
              <w:jc w:val="center"/>
            </w:pPr>
            <w:r w:rsidRPr="008F357D">
              <w:t>56.331</w:t>
            </w:r>
          </w:p>
        </w:tc>
      </w:tr>
      <w:tr w:rsidR="003272DD" w:rsidRPr="008F357D" w14:paraId="2713B60A" w14:textId="77777777" w:rsidTr="008F357D">
        <w:trPr>
          <w:trHeight w:val="504"/>
          <w:jc w:val="center"/>
        </w:trPr>
        <w:tc>
          <w:tcPr>
            <w:tcW w:w="679" w:type="dxa"/>
            <w:vAlign w:val="center"/>
          </w:tcPr>
          <w:p w14:paraId="1E00DBEC" w14:textId="77777777" w:rsidR="003272DD" w:rsidRPr="008F357D" w:rsidRDefault="003272DD" w:rsidP="008F357D">
            <w:pPr>
              <w:jc w:val="center"/>
            </w:pPr>
            <w:r w:rsidRPr="008F357D">
              <w:t>22</w:t>
            </w:r>
          </w:p>
        </w:tc>
        <w:tc>
          <w:tcPr>
            <w:tcW w:w="3636" w:type="dxa"/>
            <w:vAlign w:val="center"/>
          </w:tcPr>
          <w:p w14:paraId="2201AC33" w14:textId="77777777" w:rsidR="003272DD" w:rsidRPr="008F357D" w:rsidRDefault="003272DD" w:rsidP="008F357D">
            <w:r w:rsidRPr="008F357D">
              <w:t>Stress at knee in S-N Curve: S</w:t>
            </w:r>
            <w:r w:rsidRPr="008F357D">
              <w:rPr>
                <w:vertAlign w:val="subscript"/>
              </w:rPr>
              <w:t>1</w:t>
            </w:r>
          </w:p>
        </w:tc>
        <w:tc>
          <w:tcPr>
            <w:tcW w:w="1440" w:type="dxa"/>
            <w:vAlign w:val="center"/>
          </w:tcPr>
          <w:p w14:paraId="3537F499" w14:textId="0D4CBAC6" w:rsidR="003272DD" w:rsidRPr="008F357D" w:rsidRDefault="003272DD" w:rsidP="008F357D">
            <w:pPr>
              <w:jc w:val="center"/>
            </w:pPr>
            <w:r w:rsidRPr="008F357D">
              <w:t>41.527</w:t>
            </w:r>
          </w:p>
        </w:tc>
        <w:tc>
          <w:tcPr>
            <w:tcW w:w="1440" w:type="dxa"/>
            <w:vAlign w:val="center"/>
          </w:tcPr>
          <w:p w14:paraId="3EAF63C7" w14:textId="2335F168" w:rsidR="003272DD" w:rsidRPr="008F357D" w:rsidRDefault="003272DD" w:rsidP="008F357D">
            <w:pPr>
              <w:jc w:val="center"/>
            </w:pPr>
            <w:r w:rsidRPr="008F357D">
              <w:t>36.841</w:t>
            </w:r>
          </w:p>
        </w:tc>
        <w:tc>
          <w:tcPr>
            <w:tcW w:w="1440" w:type="dxa"/>
            <w:vAlign w:val="center"/>
          </w:tcPr>
          <w:p w14:paraId="6993AD18" w14:textId="73851994" w:rsidR="003272DD" w:rsidRPr="008F357D" w:rsidRDefault="003272DD" w:rsidP="008F357D">
            <w:pPr>
              <w:jc w:val="center"/>
            </w:pPr>
            <w:r w:rsidRPr="008F357D">
              <w:t>32.759</w:t>
            </w:r>
          </w:p>
        </w:tc>
        <w:tc>
          <w:tcPr>
            <w:tcW w:w="1440" w:type="dxa"/>
            <w:vAlign w:val="center"/>
          </w:tcPr>
          <w:p w14:paraId="61646FD2" w14:textId="4C35A615" w:rsidR="003272DD" w:rsidRPr="008F357D" w:rsidRDefault="003272DD" w:rsidP="008F357D">
            <w:pPr>
              <w:jc w:val="center"/>
            </w:pPr>
            <w:r w:rsidRPr="008F357D">
              <w:t>29.242</w:t>
            </w:r>
          </w:p>
        </w:tc>
        <w:tc>
          <w:tcPr>
            <w:tcW w:w="1440" w:type="dxa"/>
            <w:vAlign w:val="center"/>
          </w:tcPr>
          <w:p w14:paraId="6522C007" w14:textId="1A30F4E2" w:rsidR="003272DD" w:rsidRPr="008F357D" w:rsidRDefault="003272DD" w:rsidP="008F357D">
            <w:pPr>
              <w:jc w:val="center"/>
            </w:pPr>
            <w:r w:rsidRPr="008F357D">
              <w:t>26.323</w:t>
            </w:r>
          </w:p>
        </w:tc>
        <w:tc>
          <w:tcPr>
            <w:tcW w:w="1440" w:type="dxa"/>
            <w:vAlign w:val="center"/>
          </w:tcPr>
          <w:p w14:paraId="012DA63C" w14:textId="25E21808" w:rsidR="003272DD" w:rsidRPr="008F357D" w:rsidRDefault="003272DD" w:rsidP="008F357D">
            <w:pPr>
              <w:jc w:val="center"/>
            </w:pPr>
            <w:r w:rsidRPr="008F357D">
              <w:t>23.388</w:t>
            </w:r>
          </w:p>
        </w:tc>
        <w:tc>
          <w:tcPr>
            <w:tcW w:w="1440" w:type="dxa"/>
            <w:vAlign w:val="center"/>
          </w:tcPr>
          <w:p w14:paraId="4F4F0F88" w14:textId="175144AC" w:rsidR="003272DD" w:rsidRPr="008F357D" w:rsidRDefault="003272DD" w:rsidP="008F357D">
            <w:pPr>
              <w:jc w:val="center"/>
            </w:pPr>
            <w:r w:rsidRPr="008F357D">
              <w:t>21.054</w:t>
            </w:r>
          </w:p>
        </w:tc>
      </w:tr>
      <w:tr w:rsidR="003272DD" w:rsidRPr="008F357D" w14:paraId="4EEA9834" w14:textId="77777777" w:rsidTr="008F357D">
        <w:trPr>
          <w:trHeight w:val="504"/>
          <w:jc w:val="center"/>
        </w:trPr>
        <w:tc>
          <w:tcPr>
            <w:tcW w:w="679" w:type="dxa"/>
            <w:vAlign w:val="center"/>
          </w:tcPr>
          <w:p w14:paraId="3A3B7693" w14:textId="77777777" w:rsidR="003272DD" w:rsidRPr="008F357D" w:rsidRDefault="003272DD" w:rsidP="008F357D">
            <w:pPr>
              <w:jc w:val="center"/>
            </w:pPr>
            <w:r w:rsidRPr="008F357D">
              <w:t>23</w:t>
            </w:r>
          </w:p>
        </w:tc>
        <w:tc>
          <w:tcPr>
            <w:tcW w:w="3636" w:type="dxa"/>
            <w:vAlign w:val="center"/>
          </w:tcPr>
          <w:p w14:paraId="1640B02F" w14:textId="77777777" w:rsidR="003272DD" w:rsidRPr="008F357D" w:rsidRDefault="003272DD" w:rsidP="008F357D">
            <w:r w:rsidRPr="008F357D">
              <w:rPr>
                <w:position w:val="-14"/>
              </w:rPr>
              <w:object w:dxaOrig="820" w:dyaOrig="440" w14:anchorId="6FCB98C7">
                <v:shape id="_x0000_i1449" type="#_x0000_t75" style="width:39.75pt;height:21.75pt" o:ole="">
                  <v:imagedata r:id="rId95" o:title=""/>
                </v:shape>
                <o:OLEObject Type="Embed" ProgID="Equation.DSMT4" ShapeID="_x0000_i1449" DrawAspect="Content" ObjectID="_1758887102" r:id="rId161"/>
              </w:object>
            </w:r>
          </w:p>
        </w:tc>
        <w:tc>
          <w:tcPr>
            <w:tcW w:w="1440" w:type="dxa"/>
            <w:vAlign w:val="center"/>
          </w:tcPr>
          <w:p w14:paraId="4AB3B930" w14:textId="3BFB1BCF" w:rsidR="003272DD" w:rsidRPr="008F357D" w:rsidRDefault="003272DD" w:rsidP="008F357D">
            <w:pPr>
              <w:jc w:val="center"/>
            </w:pPr>
            <w:r w:rsidRPr="008F357D">
              <w:t>2.267</w:t>
            </w:r>
          </w:p>
        </w:tc>
        <w:tc>
          <w:tcPr>
            <w:tcW w:w="1440" w:type="dxa"/>
            <w:vAlign w:val="center"/>
          </w:tcPr>
          <w:p w14:paraId="6BD45687" w14:textId="1E9F76C1" w:rsidR="003272DD" w:rsidRPr="008F357D" w:rsidRDefault="003272DD" w:rsidP="008F357D">
            <w:pPr>
              <w:jc w:val="center"/>
            </w:pPr>
            <w:r w:rsidRPr="008F357D">
              <w:t>1.987</w:t>
            </w:r>
          </w:p>
        </w:tc>
        <w:tc>
          <w:tcPr>
            <w:tcW w:w="1440" w:type="dxa"/>
            <w:vAlign w:val="center"/>
          </w:tcPr>
          <w:p w14:paraId="4C086F0E" w14:textId="778C8BBF" w:rsidR="003272DD" w:rsidRPr="008F357D" w:rsidRDefault="003272DD" w:rsidP="008F357D">
            <w:pPr>
              <w:jc w:val="center"/>
            </w:pPr>
            <w:r w:rsidRPr="008F357D">
              <w:t>1.746</w:t>
            </w:r>
          </w:p>
        </w:tc>
        <w:tc>
          <w:tcPr>
            <w:tcW w:w="1440" w:type="dxa"/>
            <w:vAlign w:val="center"/>
          </w:tcPr>
          <w:p w14:paraId="7A994938" w14:textId="7B27E05C" w:rsidR="003272DD" w:rsidRPr="008F357D" w:rsidRDefault="003272DD" w:rsidP="008F357D">
            <w:pPr>
              <w:jc w:val="center"/>
            </w:pPr>
            <w:r w:rsidRPr="008F357D">
              <w:t>1.541</w:t>
            </w:r>
          </w:p>
        </w:tc>
        <w:tc>
          <w:tcPr>
            <w:tcW w:w="1440" w:type="dxa"/>
            <w:vAlign w:val="center"/>
          </w:tcPr>
          <w:p w14:paraId="659AE114" w14:textId="2E2E6A6D" w:rsidR="003272DD" w:rsidRPr="008F357D" w:rsidRDefault="003272DD" w:rsidP="008F357D">
            <w:pPr>
              <w:jc w:val="center"/>
            </w:pPr>
            <w:r w:rsidRPr="008F357D">
              <w:t>1.373</w:t>
            </w:r>
          </w:p>
        </w:tc>
        <w:tc>
          <w:tcPr>
            <w:tcW w:w="1440" w:type="dxa"/>
            <w:vAlign w:val="center"/>
          </w:tcPr>
          <w:p w14:paraId="01B9A04D" w14:textId="6399278F" w:rsidR="003272DD" w:rsidRPr="008F357D" w:rsidRDefault="003272DD" w:rsidP="008F357D">
            <w:pPr>
              <w:jc w:val="center"/>
            </w:pPr>
            <w:r w:rsidRPr="008F357D">
              <w:t>1.205</w:t>
            </w:r>
          </w:p>
        </w:tc>
        <w:tc>
          <w:tcPr>
            <w:tcW w:w="1440" w:type="dxa"/>
            <w:vAlign w:val="center"/>
          </w:tcPr>
          <w:p w14:paraId="494749E4" w14:textId="6F6F304C" w:rsidR="003272DD" w:rsidRPr="008F357D" w:rsidRDefault="003272DD" w:rsidP="008F357D">
            <w:pPr>
              <w:jc w:val="center"/>
            </w:pPr>
            <w:r w:rsidRPr="008F357D">
              <w:t>1.074</w:t>
            </w:r>
          </w:p>
        </w:tc>
      </w:tr>
      <w:tr w:rsidR="003272DD" w:rsidRPr="008F357D" w14:paraId="1577E3C4" w14:textId="77777777" w:rsidTr="008F357D">
        <w:trPr>
          <w:trHeight w:val="504"/>
          <w:jc w:val="center"/>
        </w:trPr>
        <w:tc>
          <w:tcPr>
            <w:tcW w:w="679" w:type="dxa"/>
            <w:vAlign w:val="center"/>
          </w:tcPr>
          <w:p w14:paraId="18DDF4B6" w14:textId="77777777" w:rsidR="003272DD" w:rsidRPr="008F357D" w:rsidRDefault="003272DD" w:rsidP="008F357D">
            <w:pPr>
              <w:jc w:val="center"/>
            </w:pPr>
            <w:r w:rsidRPr="008F357D">
              <w:t>24</w:t>
            </w:r>
          </w:p>
        </w:tc>
        <w:tc>
          <w:tcPr>
            <w:tcW w:w="3636" w:type="dxa"/>
            <w:vAlign w:val="center"/>
          </w:tcPr>
          <w:p w14:paraId="16019A39" w14:textId="77777777" w:rsidR="003272DD" w:rsidRPr="008F357D" w:rsidRDefault="003272DD" w:rsidP="008F357D">
            <w:r w:rsidRPr="008F357D">
              <w:t xml:space="preserve">Gamma distribution </w:t>
            </w:r>
            <w:r w:rsidRPr="008F357D">
              <w:rPr>
                <w:position w:val="-20"/>
              </w:rPr>
              <w:object w:dxaOrig="2320" w:dyaOrig="520" w14:anchorId="70B0FF67">
                <v:shape id="_x0000_i1450" type="#_x0000_t75" style="width:116.25pt;height:25.5pt" o:ole="">
                  <v:imagedata r:id="rId97" o:title=""/>
                </v:shape>
                <o:OLEObject Type="Embed" ProgID="Equation.DSMT4" ShapeID="_x0000_i1450" DrawAspect="Content" ObjectID="_1758887103" r:id="rId162"/>
              </w:object>
            </w:r>
          </w:p>
        </w:tc>
        <w:tc>
          <w:tcPr>
            <w:tcW w:w="1440" w:type="dxa"/>
            <w:vAlign w:val="center"/>
          </w:tcPr>
          <w:p w14:paraId="568647B6" w14:textId="73886623" w:rsidR="003272DD" w:rsidRPr="008F357D" w:rsidRDefault="003272DD" w:rsidP="008F357D">
            <w:pPr>
              <w:jc w:val="center"/>
            </w:pPr>
            <w:r w:rsidRPr="008F357D">
              <w:t>0.24</w:t>
            </w:r>
          </w:p>
        </w:tc>
        <w:tc>
          <w:tcPr>
            <w:tcW w:w="1440" w:type="dxa"/>
            <w:vAlign w:val="center"/>
          </w:tcPr>
          <w:p w14:paraId="7879E422" w14:textId="25E6EDAC" w:rsidR="003272DD" w:rsidRPr="008F357D" w:rsidRDefault="003272DD" w:rsidP="008F357D">
            <w:pPr>
              <w:jc w:val="center"/>
            </w:pPr>
            <w:r w:rsidRPr="008F357D">
              <w:t>0.179</w:t>
            </w:r>
          </w:p>
        </w:tc>
        <w:tc>
          <w:tcPr>
            <w:tcW w:w="1440" w:type="dxa"/>
            <w:vAlign w:val="center"/>
          </w:tcPr>
          <w:p w14:paraId="7731F671" w14:textId="46051881" w:rsidR="003272DD" w:rsidRPr="008F357D" w:rsidRDefault="003272DD" w:rsidP="008F357D">
            <w:pPr>
              <w:jc w:val="center"/>
            </w:pPr>
            <w:r w:rsidRPr="008F357D">
              <w:t>0.132</w:t>
            </w:r>
          </w:p>
        </w:tc>
        <w:tc>
          <w:tcPr>
            <w:tcW w:w="1440" w:type="dxa"/>
            <w:vAlign w:val="center"/>
          </w:tcPr>
          <w:p w14:paraId="52C84443" w14:textId="639A9F95" w:rsidR="003272DD" w:rsidRPr="008F357D" w:rsidRDefault="003272DD" w:rsidP="008F357D">
            <w:pPr>
              <w:jc w:val="center"/>
            </w:pPr>
            <w:r w:rsidRPr="008F357D">
              <w:t>0.096</w:t>
            </w:r>
          </w:p>
        </w:tc>
        <w:tc>
          <w:tcPr>
            <w:tcW w:w="1440" w:type="dxa"/>
            <w:vAlign w:val="center"/>
          </w:tcPr>
          <w:p w14:paraId="67EF97E1" w14:textId="31311510" w:rsidR="003272DD" w:rsidRPr="008F357D" w:rsidRDefault="003272DD" w:rsidP="008F357D">
            <w:pPr>
              <w:jc w:val="center"/>
            </w:pPr>
            <w:r w:rsidRPr="008F357D">
              <w:t>0.071</w:t>
            </w:r>
          </w:p>
        </w:tc>
        <w:tc>
          <w:tcPr>
            <w:tcW w:w="1440" w:type="dxa"/>
            <w:vAlign w:val="center"/>
          </w:tcPr>
          <w:p w14:paraId="6DA26EE6" w14:textId="377C3637" w:rsidR="003272DD" w:rsidRPr="008F357D" w:rsidRDefault="003272DD" w:rsidP="008F357D">
            <w:pPr>
              <w:jc w:val="center"/>
            </w:pPr>
            <w:r w:rsidRPr="008F357D">
              <w:t>0.049</w:t>
            </w:r>
          </w:p>
        </w:tc>
        <w:tc>
          <w:tcPr>
            <w:tcW w:w="1440" w:type="dxa"/>
            <w:vAlign w:val="center"/>
          </w:tcPr>
          <w:p w14:paraId="0B85576F" w14:textId="2081B806" w:rsidR="003272DD" w:rsidRPr="008F357D" w:rsidRDefault="003272DD" w:rsidP="008F357D">
            <w:pPr>
              <w:jc w:val="center"/>
            </w:pPr>
            <w:r w:rsidRPr="008F357D">
              <w:t>0.035</w:t>
            </w:r>
          </w:p>
        </w:tc>
      </w:tr>
      <w:tr w:rsidR="003272DD" w:rsidRPr="008F357D" w14:paraId="5A62A728" w14:textId="77777777" w:rsidTr="008F357D">
        <w:trPr>
          <w:trHeight w:val="504"/>
          <w:jc w:val="center"/>
        </w:trPr>
        <w:tc>
          <w:tcPr>
            <w:tcW w:w="679" w:type="dxa"/>
            <w:vAlign w:val="center"/>
          </w:tcPr>
          <w:p w14:paraId="336990A6" w14:textId="77777777" w:rsidR="003272DD" w:rsidRPr="008F357D" w:rsidRDefault="003272DD" w:rsidP="008F357D">
            <w:pPr>
              <w:jc w:val="center"/>
            </w:pPr>
            <w:r w:rsidRPr="008F357D">
              <w:t>25</w:t>
            </w:r>
          </w:p>
        </w:tc>
        <w:tc>
          <w:tcPr>
            <w:tcW w:w="3636" w:type="dxa"/>
            <w:vAlign w:val="center"/>
          </w:tcPr>
          <w:p w14:paraId="73DEFDDA" w14:textId="77777777" w:rsidR="003272DD" w:rsidRPr="008F357D" w:rsidRDefault="003272DD" w:rsidP="008F357D">
            <w:r w:rsidRPr="008F357D">
              <w:t xml:space="preserve">Gamma distribution </w:t>
            </w:r>
            <w:r w:rsidRPr="008F357D">
              <w:rPr>
                <w:position w:val="-20"/>
              </w:rPr>
              <w:object w:dxaOrig="2360" w:dyaOrig="520" w14:anchorId="51430F06">
                <v:shape id="_x0000_i1451" type="#_x0000_t75" style="width:118.5pt;height:25.5pt" o:ole="">
                  <v:imagedata r:id="rId99" o:title=""/>
                </v:shape>
                <o:OLEObject Type="Embed" ProgID="Equation.DSMT4" ShapeID="_x0000_i1451" DrawAspect="Content" ObjectID="_1758887104" r:id="rId163"/>
              </w:object>
            </w:r>
          </w:p>
        </w:tc>
        <w:tc>
          <w:tcPr>
            <w:tcW w:w="1440" w:type="dxa"/>
            <w:vAlign w:val="center"/>
          </w:tcPr>
          <w:p w14:paraId="4CBD9452" w14:textId="0B4F343A" w:rsidR="003272DD" w:rsidRPr="008F357D" w:rsidRDefault="003272DD" w:rsidP="008F357D">
            <w:pPr>
              <w:jc w:val="center"/>
            </w:pPr>
            <w:r w:rsidRPr="008F357D">
              <w:t>0.046</w:t>
            </w:r>
          </w:p>
        </w:tc>
        <w:tc>
          <w:tcPr>
            <w:tcW w:w="1440" w:type="dxa"/>
            <w:vAlign w:val="center"/>
          </w:tcPr>
          <w:p w14:paraId="1FEFFF02" w14:textId="44C61ADE" w:rsidR="003272DD" w:rsidRPr="008F357D" w:rsidRDefault="003272DD" w:rsidP="008F357D">
            <w:pPr>
              <w:jc w:val="center"/>
            </w:pPr>
            <w:r w:rsidRPr="008F357D">
              <w:t>0.028</w:t>
            </w:r>
          </w:p>
        </w:tc>
        <w:tc>
          <w:tcPr>
            <w:tcW w:w="1440" w:type="dxa"/>
            <w:vAlign w:val="center"/>
          </w:tcPr>
          <w:p w14:paraId="5516B4CF" w14:textId="7B868C44" w:rsidR="003272DD" w:rsidRPr="008F357D" w:rsidRDefault="003272DD" w:rsidP="008F357D">
            <w:pPr>
              <w:jc w:val="center"/>
            </w:pPr>
            <w:r w:rsidRPr="008F357D">
              <w:t>0.017</w:t>
            </w:r>
          </w:p>
        </w:tc>
        <w:tc>
          <w:tcPr>
            <w:tcW w:w="1440" w:type="dxa"/>
            <w:vAlign w:val="center"/>
          </w:tcPr>
          <w:p w14:paraId="6323552B" w14:textId="29DE707A" w:rsidR="003272DD" w:rsidRPr="008F357D" w:rsidRDefault="003272DD" w:rsidP="008F357D">
            <w:pPr>
              <w:jc w:val="center"/>
            </w:pPr>
            <w:r w:rsidRPr="008F357D">
              <w:t>0.01</w:t>
            </w:r>
          </w:p>
        </w:tc>
        <w:tc>
          <w:tcPr>
            <w:tcW w:w="1440" w:type="dxa"/>
            <w:vAlign w:val="center"/>
          </w:tcPr>
          <w:p w14:paraId="5D874902" w14:textId="3C17C854" w:rsidR="003272DD" w:rsidRPr="008F357D" w:rsidRDefault="003272DD" w:rsidP="008F357D">
            <w:pPr>
              <w:jc w:val="center"/>
            </w:pPr>
            <w:r w:rsidRPr="008F357D">
              <w:t>0.006</w:t>
            </w:r>
          </w:p>
        </w:tc>
        <w:tc>
          <w:tcPr>
            <w:tcW w:w="1440" w:type="dxa"/>
            <w:vAlign w:val="center"/>
          </w:tcPr>
          <w:p w14:paraId="2A08AB44" w14:textId="2C0A923D" w:rsidR="003272DD" w:rsidRPr="008F357D" w:rsidRDefault="003272DD" w:rsidP="008F357D">
            <w:pPr>
              <w:jc w:val="center"/>
            </w:pPr>
            <w:r w:rsidRPr="008F357D">
              <w:t>0.003</w:t>
            </w:r>
          </w:p>
        </w:tc>
        <w:tc>
          <w:tcPr>
            <w:tcW w:w="1440" w:type="dxa"/>
            <w:vAlign w:val="center"/>
          </w:tcPr>
          <w:p w14:paraId="299F2BDE" w14:textId="00E3F294" w:rsidR="003272DD" w:rsidRPr="008F357D" w:rsidRDefault="003272DD" w:rsidP="008F357D">
            <w:pPr>
              <w:jc w:val="center"/>
            </w:pPr>
            <w:r w:rsidRPr="008F357D">
              <w:t>0.002</w:t>
            </w:r>
          </w:p>
        </w:tc>
      </w:tr>
      <w:tr w:rsidR="003272DD" w:rsidRPr="008F357D" w14:paraId="2E928D5F" w14:textId="77777777" w:rsidTr="008F357D">
        <w:trPr>
          <w:trHeight w:val="504"/>
          <w:jc w:val="center"/>
        </w:trPr>
        <w:tc>
          <w:tcPr>
            <w:tcW w:w="679" w:type="dxa"/>
            <w:vAlign w:val="center"/>
          </w:tcPr>
          <w:p w14:paraId="15B39CA0" w14:textId="77777777" w:rsidR="003272DD" w:rsidRPr="008F357D" w:rsidRDefault="003272DD" w:rsidP="008F357D">
            <w:pPr>
              <w:jc w:val="center"/>
            </w:pPr>
            <w:r w:rsidRPr="008F357D">
              <w:t>26</w:t>
            </w:r>
          </w:p>
        </w:tc>
        <w:tc>
          <w:tcPr>
            <w:tcW w:w="3636" w:type="dxa"/>
            <w:vAlign w:val="center"/>
          </w:tcPr>
          <w:p w14:paraId="268C599A" w14:textId="77777777" w:rsidR="003272DD" w:rsidRPr="008F357D" w:rsidRDefault="003272DD" w:rsidP="008F357D">
            <w:r w:rsidRPr="008F357D">
              <w:t>Calculated fatigue damage: D</w:t>
            </w:r>
          </w:p>
        </w:tc>
        <w:tc>
          <w:tcPr>
            <w:tcW w:w="1440" w:type="dxa"/>
            <w:vAlign w:val="center"/>
          </w:tcPr>
          <w:p w14:paraId="71563A9D" w14:textId="30408A63" w:rsidR="003272DD" w:rsidRPr="008F357D" w:rsidRDefault="003272DD" w:rsidP="008F357D">
            <w:pPr>
              <w:jc w:val="center"/>
            </w:pPr>
            <w:r w:rsidRPr="008F357D">
              <w:t>4.157</w:t>
            </w:r>
          </w:p>
        </w:tc>
        <w:tc>
          <w:tcPr>
            <w:tcW w:w="1440" w:type="dxa"/>
            <w:vAlign w:val="center"/>
          </w:tcPr>
          <w:p w14:paraId="141398CA" w14:textId="0ADD2A63" w:rsidR="003272DD" w:rsidRPr="008F357D" w:rsidRDefault="003272DD" w:rsidP="008F357D">
            <w:pPr>
              <w:jc w:val="center"/>
            </w:pPr>
            <w:r w:rsidRPr="008F357D">
              <w:t>6.142</w:t>
            </w:r>
          </w:p>
        </w:tc>
        <w:tc>
          <w:tcPr>
            <w:tcW w:w="1440" w:type="dxa"/>
            <w:vAlign w:val="center"/>
          </w:tcPr>
          <w:p w14:paraId="4ED94BAF" w14:textId="31A08E44" w:rsidR="003272DD" w:rsidRPr="008F357D" w:rsidRDefault="003272DD" w:rsidP="008F357D">
            <w:pPr>
              <w:jc w:val="center"/>
            </w:pPr>
            <w:r w:rsidRPr="008F357D">
              <w:t>8.939</w:t>
            </w:r>
          </w:p>
        </w:tc>
        <w:tc>
          <w:tcPr>
            <w:tcW w:w="1440" w:type="dxa"/>
            <w:vAlign w:val="center"/>
          </w:tcPr>
          <w:p w14:paraId="01394B4D" w14:textId="4CEDC82E" w:rsidR="003272DD" w:rsidRPr="008F357D" w:rsidRDefault="003272DD" w:rsidP="008F357D">
            <w:pPr>
              <w:jc w:val="center"/>
            </w:pPr>
            <w:r w:rsidRPr="008F357D">
              <w:t>12.772</w:t>
            </w:r>
          </w:p>
        </w:tc>
        <w:tc>
          <w:tcPr>
            <w:tcW w:w="1440" w:type="dxa"/>
            <w:vAlign w:val="center"/>
          </w:tcPr>
          <w:p w14:paraId="0E0A6A78" w14:textId="0C4070DD" w:rsidR="003272DD" w:rsidRPr="008F357D" w:rsidRDefault="003272DD" w:rsidP="008F357D">
            <w:pPr>
              <w:jc w:val="center"/>
            </w:pPr>
            <w:r w:rsidRPr="008F357D">
              <w:t>17.703</w:t>
            </w:r>
          </w:p>
        </w:tc>
        <w:tc>
          <w:tcPr>
            <w:tcW w:w="1440" w:type="dxa"/>
            <w:vAlign w:val="center"/>
          </w:tcPr>
          <w:p w14:paraId="40A3387D" w14:textId="07343D80" w:rsidR="003272DD" w:rsidRPr="008F357D" w:rsidRDefault="003272DD" w:rsidP="008F357D">
            <w:pPr>
              <w:jc w:val="center"/>
            </w:pPr>
            <w:r w:rsidRPr="008F357D">
              <w:t>25.461</w:t>
            </w:r>
          </w:p>
        </w:tc>
        <w:tc>
          <w:tcPr>
            <w:tcW w:w="1440" w:type="dxa"/>
            <w:vAlign w:val="center"/>
          </w:tcPr>
          <w:p w14:paraId="50BAEFE9" w14:textId="6EA9D9F0" w:rsidR="003272DD" w:rsidRPr="008F357D" w:rsidRDefault="003272DD" w:rsidP="008F357D">
            <w:pPr>
              <w:jc w:val="center"/>
            </w:pPr>
            <w:r w:rsidRPr="008F357D">
              <w:t>35.1</w:t>
            </w:r>
          </w:p>
        </w:tc>
      </w:tr>
      <w:tr w:rsidR="003272DD" w:rsidRPr="008F357D" w14:paraId="0131D0E5" w14:textId="77777777" w:rsidTr="008F357D">
        <w:trPr>
          <w:trHeight w:val="504"/>
          <w:jc w:val="center"/>
        </w:trPr>
        <w:tc>
          <w:tcPr>
            <w:tcW w:w="679" w:type="dxa"/>
            <w:tcBorders>
              <w:bottom w:val="single" w:sz="12" w:space="0" w:color="auto"/>
            </w:tcBorders>
            <w:vAlign w:val="center"/>
          </w:tcPr>
          <w:p w14:paraId="4746332D" w14:textId="77777777" w:rsidR="003272DD" w:rsidRPr="008F357D" w:rsidRDefault="003272DD" w:rsidP="008F357D">
            <w:pPr>
              <w:jc w:val="center"/>
            </w:pPr>
            <w:r w:rsidRPr="008F357D">
              <w:t>27</w:t>
            </w:r>
          </w:p>
        </w:tc>
        <w:tc>
          <w:tcPr>
            <w:tcW w:w="3636" w:type="dxa"/>
            <w:tcBorders>
              <w:bottom w:val="single" w:sz="12" w:space="0" w:color="auto"/>
            </w:tcBorders>
            <w:vAlign w:val="center"/>
          </w:tcPr>
          <w:p w14:paraId="6B2631FE" w14:textId="77777777" w:rsidR="003272DD" w:rsidRPr="008F357D" w:rsidRDefault="003272DD" w:rsidP="008F357D">
            <w:r w:rsidRPr="008F357D">
              <w:t>Calculated life time T [years]</w:t>
            </w:r>
          </w:p>
        </w:tc>
        <w:tc>
          <w:tcPr>
            <w:tcW w:w="1440" w:type="dxa"/>
            <w:tcBorders>
              <w:bottom w:val="single" w:sz="12" w:space="0" w:color="auto"/>
            </w:tcBorders>
            <w:vAlign w:val="center"/>
          </w:tcPr>
          <w:p w14:paraId="3358C5A6" w14:textId="6BC49C40" w:rsidR="003272DD" w:rsidRPr="008F357D" w:rsidRDefault="003272DD" w:rsidP="008F357D">
            <w:pPr>
              <w:jc w:val="center"/>
            </w:pPr>
            <w:r w:rsidRPr="008F357D">
              <w:t>4.812</w:t>
            </w:r>
          </w:p>
        </w:tc>
        <w:tc>
          <w:tcPr>
            <w:tcW w:w="1440" w:type="dxa"/>
            <w:tcBorders>
              <w:bottom w:val="single" w:sz="12" w:space="0" w:color="auto"/>
            </w:tcBorders>
            <w:vAlign w:val="center"/>
          </w:tcPr>
          <w:p w14:paraId="6FA34C31" w14:textId="746A34EB" w:rsidR="003272DD" w:rsidRPr="008F357D" w:rsidRDefault="003272DD" w:rsidP="008F357D">
            <w:pPr>
              <w:jc w:val="center"/>
            </w:pPr>
            <w:r w:rsidRPr="008F357D">
              <w:t>3.256</w:t>
            </w:r>
          </w:p>
        </w:tc>
        <w:tc>
          <w:tcPr>
            <w:tcW w:w="1440" w:type="dxa"/>
            <w:tcBorders>
              <w:bottom w:val="single" w:sz="12" w:space="0" w:color="auto"/>
            </w:tcBorders>
            <w:vAlign w:val="center"/>
          </w:tcPr>
          <w:p w14:paraId="66AEDA4D" w14:textId="3D6FC0FB" w:rsidR="003272DD" w:rsidRPr="008F357D" w:rsidRDefault="003272DD" w:rsidP="008F357D">
            <w:pPr>
              <w:jc w:val="center"/>
            </w:pPr>
            <w:r w:rsidRPr="008F357D">
              <w:t>2.237</w:t>
            </w:r>
          </w:p>
        </w:tc>
        <w:tc>
          <w:tcPr>
            <w:tcW w:w="1440" w:type="dxa"/>
            <w:tcBorders>
              <w:bottom w:val="single" w:sz="12" w:space="0" w:color="auto"/>
            </w:tcBorders>
            <w:vAlign w:val="center"/>
          </w:tcPr>
          <w:p w14:paraId="5CF9A864" w14:textId="765CE06E" w:rsidR="003272DD" w:rsidRPr="008F357D" w:rsidRDefault="003272DD" w:rsidP="008F357D">
            <w:pPr>
              <w:jc w:val="center"/>
            </w:pPr>
            <w:r w:rsidRPr="008F357D">
              <w:t>1.566</w:t>
            </w:r>
          </w:p>
        </w:tc>
        <w:tc>
          <w:tcPr>
            <w:tcW w:w="1440" w:type="dxa"/>
            <w:tcBorders>
              <w:bottom w:val="single" w:sz="12" w:space="0" w:color="auto"/>
            </w:tcBorders>
            <w:vAlign w:val="center"/>
          </w:tcPr>
          <w:p w14:paraId="70BDFE29" w14:textId="71473081" w:rsidR="003272DD" w:rsidRPr="008F357D" w:rsidRDefault="003272DD" w:rsidP="008F357D">
            <w:pPr>
              <w:jc w:val="center"/>
            </w:pPr>
            <w:r w:rsidRPr="008F357D">
              <w:t>1.13</w:t>
            </w:r>
          </w:p>
        </w:tc>
        <w:tc>
          <w:tcPr>
            <w:tcW w:w="1440" w:type="dxa"/>
            <w:tcBorders>
              <w:bottom w:val="single" w:sz="12" w:space="0" w:color="auto"/>
            </w:tcBorders>
            <w:vAlign w:val="center"/>
          </w:tcPr>
          <w:p w14:paraId="43CC5212" w14:textId="0D4042DC" w:rsidR="003272DD" w:rsidRPr="008F357D" w:rsidRDefault="003272DD" w:rsidP="008F357D">
            <w:pPr>
              <w:jc w:val="center"/>
            </w:pPr>
            <w:r w:rsidRPr="008F357D">
              <w:t>0.786</w:t>
            </w:r>
          </w:p>
        </w:tc>
        <w:tc>
          <w:tcPr>
            <w:tcW w:w="1440" w:type="dxa"/>
            <w:tcBorders>
              <w:bottom w:val="single" w:sz="12" w:space="0" w:color="auto"/>
            </w:tcBorders>
            <w:vAlign w:val="center"/>
          </w:tcPr>
          <w:p w14:paraId="10755B07" w14:textId="5AB88F67" w:rsidR="003272DD" w:rsidRPr="008F357D" w:rsidRDefault="003272DD" w:rsidP="008F357D">
            <w:pPr>
              <w:jc w:val="center"/>
            </w:pPr>
            <w:r w:rsidRPr="008F357D">
              <w:t>0.57</w:t>
            </w:r>
          </w:p>
        </w:tc>
      </w:tr>
    </w:tbl>
    <w:p w14:paraId="1418A204" w14:textId="394572DD" w:rsidR="00096E6E" w:rsidRDefault="00096E6E">
      <w:pPr>
        <w:spacing w:line="240" w:lineRule="auto"/>
      </w:pPr>
      <w:r>
        <w:br w:type="page"/>
      </w:r>
    </w:p>
    <w:p w14:paraId="40EFFF96" w14:textId="77777777" w:rsidR="00096E6E" w:rsidRPr="00E4570D" w:rsidRDefault="00096E6E" w:rsidP="00E4570D"/>
    <w:p w14:paraId="0FBF5640" w14:textId="77777777" w:rsidR="003C102A" w:rsidRDefault="00672CA4" w:rsidP="001D662C">
      <w:pPr>
        <w:pStyle w:val="Heading3"/>
      </w:pPr>
      <w:r>
        <w:t xml:space="preserve">Trường hợp 2: </w:t>
      </w:r>
      <w:r w:rsidR="001117DA">
        <w:t xml:space="preserve"> Thay đổi hệ số hình dạng Weibull </w:t>
      </w:r>
    </w:p>
    <w:p w14:paraId="2E588146" w14:textId="2B1E103A" w:rsidR="00205ACD" w:rsidRDefault="00205ACD" w:rsidP="00205ACD">
      <w:pPr>
        <w:pStyle w:val="Caption"/>
        <w:keepNext/>
      </w:pPr>
      <w:r>
        <w:t xml:space="preserve">Bảng </w:t>
      </w:r>
      <w:r w:rsidR="00F61868">
        <w:fldChar w:fldCharType="begin"/>
      </w:r>
      <w:r w:rsidR="00F61868">
        <w:instrText xml:space="preserve"> STYLEREF 1 \s </w:instrText>
      </w:r>
      <w:r w:rsidR="00F61868">
        <w:fldChar w:fldCharType="separate"/>
      </w:r>
      <w:r w:rsidR="00F61868">
        <w:rPr>
          <w:noProof/>
        </w:rPr>
        <w:t>2</w:t>
      </w:r>
      <w:r w:rsidR="00F61868">
        <w:fldChar w:fldCharType="end"/>
      </w:r>
      <w:r w:rsidR="00F61868">
        <w:t>.</w:t>
      </w:r>
      <w:r w:rsidR="00F61868">
        <w:fldChar w:fldCharType="begin"/>
      </w:r>
      <w:r w:rsidR="00F61868">
        <w:instrText xml:space="preserve"> SEQ Bảng \* ARABIC \s 1 </w:instrText>
      </w:r>
      <w:r w:rsidR="00F61868">
        <w:fldChar w:fldCharType="separate"/>
      </w:r>
      <w:r w:rsidR="00F61868">
        <w:rPr>
          <w:noProof/>
        </w:rPr>
        <w:t>3</w:t>
      </w:r>
      <w:r w:rsidR="00F61868">
        <w:fldChar w:fldCharType="end"/>
      </w:r>
      <w:r>
        <w:t xml:space="preserve"> </w:t>
      </w:r>
      <w:r>
        <w:t xml:space="preserve">Bảng tổng hợp tính toán độ bền mỏi trường hợp </w:t>
      </w:r>
      <w:r>
        <w:t>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DE247B" w:rsidRPr="00F47DB2" w14:paraId="2D2EE489" w14:textId="77777777" w:rsidTr="00F47DB2">
        <w:trPr>
          <w:trHeight w:val="504"/>
          <w:jc w:val="center"/>
        </w:trPr>
        <w:tc>
          <w:tcPr>
            <w:tcW w:w="679" w:type="dxa"/>
            <w:tcBorders>
              <w:top w:val="double" w:sz="12" w:space="0" w:color="auto"/>
              <w:bottom w:val="single" w:sz="12" w:space="0" w:color="auto"/>
            </w:tcBorders>
            <w:vAlign w:val="center"/>
          </w:tcPr>
          <w:p w14:paraId="7B50D58E"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671D9215" w14:textId="77777777" w:rsidR="00DE247B" w:rsidRPr="00F47DB2" w:rsidRDefault="00DE247B" w:rsidP="00F47DB2">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47A263D"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0D19E09C"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4CA6A42"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45B388C"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A953324"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8D7D593"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6B295F03" w14:textId="77777777" w:rsidR="00DE247B" w:rsidRPr="00F47DB2" w:rsidRDefault="00DE247B" w:rsidP="00F47DB2">
            <w:pPr>
              <w:jc w:val="center"/>
              <w:rPr>
                <w:rFonts w:ascii="Times New Roman" w:hAnsi="Times New Roman" w:cs="Times New Roman"/>
                <w:szCs w:val="26"/>
              </w:rPr>
            </w:pPr>
          </w:p>
        </w:tc>
      </w:tr>
      <w:tr w:rsidR="00DE247B" w:rsidRPr="00F47DB2" w14:paraId="65850CF0" w14:textId="77777777" w:rsidTr="00F47DB2">
        <w:trPr>
          <w:trHeight w:val="504"/>
          <w:jc w:val="center"/>
        </w:trPr>
        <w:tc>
          <w:tcPr>
            <w:tcW w:w="679" w:type="dxa"/>
            <w:tcBorders>
              <w:top w:val="single" w:sz="12" w:space="0" w:color="auto"/>
            </w:tcBorders>
            <w:vAlign w:val="center"/>
          </w:tcPr>
          <w:p w14:paraId="7B022BB7"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3636" w:type="dxa"/>
            <w:tcBorders>
              <w:top w:val="single" w:sz="12" w:space="0" w:color="auto"/>
            </w:tcBorders>
            <w:vAlign w:val="center"/>
          </w:tcPr>
          <w:p w14:paraId="1D54046B" w14:textId="77777777" w:rsidR="00DE247B" w:rsidRPr="00F47DB2" w:rsidRDefault="00DE247B" w:rsidP="00F47DB2">
            <w:pPr>
              <w:rPr>
                <w:rFonts w:ascii="Times New Roman" w:hAnsi="Times New Roman" w:cs="Times New Roman"/>
                <w:szCs w:val="26"/>
              </w:rPr>
            </w:pPr>
            <w:r w:rsidRPr="00F47DB2">
              <w:rPr>
                <w:rFonts w:ascii="Times New Roman" w:hAnsi="Times New Roman" w:cs="Times New Roman"/>
                <w:szCs w:val="26"/>
              </w:rPr>
              <w:t>Hot spot No.</w:t>
            </w:r>
          </w:p>
        </w:tc>
        <w:tc>
          <w:tcPr>
            <w:tcW w:w="1440" w:type="dxa"/>
            <w:tcBorders>
              <w:top w:val="single" w:sz="12" w:space="0" w:color="auto"/>
            </w:tcBorders>
            <w:vAlign w:val="center"/>
          </w:tcPr>
          <w:p w14:paraId="3B3A36F1"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tcBorders>
              <w:top w:val="single" w:sz="12" w:space="0" w:color="auto"/>
            </w:tcBorders>
            <w:vAlign w:val="center"/>
          </w:tcPr>
          <w:p w14:paraId="435A8CA0"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2</w:t>
            </w:r>
          </w:p>
        </w:tc>
        <w:tc>
          <w:tcPr>
            <w:tcW w:w="1440" w:type="dxa"/>
            <w:tcBorders>
              <w:top w:val="single" w:sz="12" w:space="0" w:color="auto"/>
            </w:tcBorders>
            <w:vAlign w:val="center"/>
          </w:tcPr>
          <w:p w14:paraId="03D19E23"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3</w:t>
            </w:r>
          </w:p>
        </w:tc>
        <w:tc>
          <w:tcPr>
            <w:tcW w:w="1440" w:type="dxa"/>
            <w:tcBorders>
              <w:top w:val="single" w:sz="12" w:space="0" w:color="auto"/>
            </w:tcBorders>
            <w:vAlign w:val="center"/>
          </w:tcPr>
          <w:p w14:paraId="1BAC472F"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tcBorders>
              <w:top w:val="single" w:sz="12" w:space="0" w:color="auto"/>
            </w:tcBorders>
            <w:vAlign w:val="center"/>
          </w:tcPr>
          <w:p w14:paraId="3B339ED5"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tcBorders>
              <w:top w:val="single" w:sz="12" w:space="0" w:color="auto"/>
            </w:tcBorders>
            <w:vAlign w:val="center"/>
          </w:tcPr>
          <w:p w14:paraId="4661132A" w14:textId="2A14F711" w:rsidR="00DE247B" w:rsidRPr="00F47DB2" w:rsidRDefault="00084012" w:rsidP="00F47DB2">
            <w:pPr>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15291E88" w14:textId="0157236B" w:rsidR="00DE247B" w:rsidRPr="00F47DB2" w:rsidRDefault="00084012" w:rsidP="00F47DB2">
            <w:pPr>
              <w:jc w:val="center"/>
              <w:rPr>
                <w:rFonts w:ascii="Times New Roman" w:hAnsi="Times New Roman" w:cs="Times New Roman"/>
                <w:szCs w:val="26"/>
              </w:rPr>
            </w:pPr>
            <w:r>
              <w:rPr>
                <w:rFonts w:ascii="Times New Roman" w:hAnsi="Times New Roman" w:cs="Times New Roman"/>
                <w:szCs w:val="26"/>
              </w:rPr>
              <w:t>7</w:t>
            </w:r>
          </w:p>
        </w:tc>
      </w:tr>
      <w:tr w:rsidR="00377C74" w:rsidRPr="00F47DB2" w14:paraId="141FEBE8" w14:textId="77777777" w:rsidTr="00F47DB2">
        <w:trPr>
          <w:trHeight w:val="504"/>
          <w:jc w:val="center"/>
        </w:trPr>
        <w:tc>
          <w:tcPr>
            <w:tcW w:w="679" w:type="dxa"/>
            <w:vAlign w:val="center"/>
          </w:tcPr>
          <w:p w14:paraId="3C4E429B"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w:t>
            </w:r>
          </w:p>
        </w:tc>
        <w:tc>
          <w:tcPr>
            <w:tcW w:w="3636" w:type="dxa"/>
            <w:vAlign w:val="center"/>
          </w:tcPr>
          <w:p w14:paraId="215E11F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S-N Curve</w:t>
            </w:r>
          </w:p>
        </w:tc>
        <w:tc>
          <w:tcPr>
            <w:tcW w:w="1440" w:type="dxa"/>
            <w:vAlign w:val="center"/>
          </w:tcPr>
          <w:p w14:paraId="30E432E2" w14:textId="5B1B90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D80CF22" w14:textId="38C564E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11972CB0" w14:textId="5A89648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6F9A0D8A" w14:textId="61BB52E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4064A6B" w14:textId="21B6F7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06191EA" w14:textId="36738D5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A276379" w14:textId="14879F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r>
      <w:tr w:rsidR="00377C74" w:rsidRPr="00F47DB2" w14:paraId="3CBAE339" w14:textId="77777777" w:rsidTr="00F47DB2">
        <w:trPr>
          <w:trHeight w:val="504"/>
          <w:jc w:val="center"/>
        </w:trPr>
        <w:tc>
          <w:tcPr>
            <w:tcW w:w="679" w:type="dxa"/>
            <w:vAlign w:val="center"/>
          </w:tcPr>
          <w:p w14:paraId="27A9E811"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w:t>
            </w:r>
          </w:p>
        </w:tc>
        <w:tc>
          <w:tcPr>
            <w:tcW w:w="3636" w:type="dxa"/>
            <w:vAlign w:val="center"/>
          </w:tcPr>
          <w:p w14:paraId="3C38A44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Nominal stress range (MPA)</w:t>
            </w:r>
          </w:p>
        </w:tc>
        <w:tc>
          <w:tcPr>
            <w:tcW w:w="1440" w:type="dxa"/>
            <w:vAlign w:val="center"/>
          </w:tcPr>
          <w:p w14:paraId="6402F1EF" w14:textId="2924EB7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60085C3A" w14:textId="5F7558B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BC70752" w14:textId="612A8DB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D709DFE" w14:textId="701B270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446A04DF" w14:textId="5A381C3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249B28F" w14:textId="6473D7B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053DFBB" w14:textId="4A10CDC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r>
      <w:tr w:rsidR="00377C74" w:rsidRPr="00F47DB2" w14:paraId="36E3102E" w14:textId="77777777" w:rsidTr="00F47DB2">
        <w:trPr>
          <w:trHeight w:val="504"/>
          <w:jc w:val="center"/>
        </w:trPr>
        <w:tc>
          <w:tcPr>
            <w:tcW w:w="679" w:type="dxa"/>
            <w:vAlign w:val="center"/>
          </w:tcPr>
          <w:p w14:paraId="68ABD6D3"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3636" w:type="dxa"/>
            <w:vAlign w:val="center"/>
          </w:tcPr>
          <w:p w14:paraId="235D43A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Hot spot stress factor</w:t>
            </w:r>
          </w:p>
        </w:tc>
        <w:tc>
          <w:tcPr>
            <w:tcW w:w="1440" w:type="dxa"/>
            <w:vAlign w:val="center"/>
          </w:tcPr>
          <w:p w14:paraId="4BFA3AAF" w14:textId="417EA97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9AA288F" w14:textId="2592FA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FE2DFBF" w14:textId="1A28B92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DAE8E81" w14:textId="325FC43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C9DEF43" w14:textId="093F985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31F0B5AE" w14:textId="114B6A3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7A76B3F7" w14:textId="5972E5D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r>
      <w:tr w:rsidR="00377C74" w:rsidRPr="00F47DB2" w14:paraId="15F1C6C6" w14:textId="77777777" w:rsidTr="00F47DB2">
        <w:trPr>
          <w:trHeight w:val="504"/>
          <w:jc w:val="center"/>
        </w:trPr>
        <w:tc>
          <w:tcPr>
            <w:tcW w:w="679" w:type="dxa"/>
            <w:vAlign w:val="center"/>
          </w:tcPr>
          <w:p w14:paraId="3FF07B85"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3636" w:type="dxa"/>
            <w:vAlign w:val="center"/>
          </w:tcPr>
          <w:p w14:paraId="07BF69BF"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Weibull: h</w:t>
            </w:r>
          </w:p>
        </w:tc>
        <w:tc>
          <w:tcPr>
            <w:tcW w:w="1440" w:type="dxa"/>
            <w:vAlign w:val="center"/>
          </w:tcPr>
          <w:p w14:paraId="5548825A" w14:textId="380674D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5</w:t>
            </w:r>
          </w:p>
        </w:tc>
        <w:tc>
          <w:tcPr>
            <w:tcW w:w="1440" w:type="dxa"/>
            <w:vAlign w:val="center"/>
          </w:tcPr>
          <w:p w14:paraId="59BD98DA" w14:textId="023C9E5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w:t>
            </w:r>
          </w:p>
        </w:tc>
        <w:tc>
          <w:tcPr>
            <w:tcW w:w="1440" w:type="dxa"/>
            <w:vAlign w:val="center"/>
          </w:tcPr>
          <w:p w14:paraId="599DBB16" w14:textId="07B5B5E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9</w:t>
            </w:r>
          </w:p>
        </w:tc>
        <w:tc>
          <w:tcPr>
            <w:tcW w:w="1440" w:type="dxa"/>
            <w:vAlign w:val="center"/>
          </w:tcPr>
          <w:p w14:paraId="131F174F" w14:textId="4592255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2ACDDCC9" w14:textId="5D91A8F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w:t>
            </w:r>
          </w:p>
        </w:tc>
        <w:tc>
          <w:tcPr>
            <w:tcW w:w="1440" w:type="dxa"/>
            <w:vAlign w:val="center"/>
          </w:tcPr>
          <w:p w14:paraId="369BCF81" w14:textId="648E6A3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w:t>
            </w:r>
          </w:p>
        </w:tc>
        <w:tc>
          <w:tcPr>
            <w:tcW w:w="1440" w:type="dxa"/>
            <w:vAlign w:val="center"/>
          </w:tcPr>
          <w:p w14:paraId="12746274" w14:textId="736FBDC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3</w:t>
            </w:r>
          </w:p>
        </w:tc>
      </w:tr>
      <w:tr w:rsidR="00377C74" w:rsidRPr="00F47DB2" w14:paraId="53A78DA9" w14:textId="77777777" w:rsidTr="00F47DB2">
        <w:trPr>
          <w:trHeight w:val="504"/>
          <w:jc w:val="center"/>
        </w:trPr>
        <w:tc>
          <w:tcPr>
            <w:tcW w:w="679" w:type="dxa"/>
            <w:vAlign w:val="center"/>
          </w:tcPr>
          <w:p w14:paraId="77634A1B"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w:t>
            </w:r>
          </w:p>
        </w:tc>
        <w:tc>
          <w:tcPr>
            <w:tcW w:w="3636" w:type="dxa"/>
            <w:vAlign w:val="center"/>
          </w:tcPr>
          <w:p w14:paraId="371EE625"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40" w:type="dxa"/>
            <w:vAlign w:val="center"/>
          </w:tcPr>
          <w:p w14:paraId="376FE87E" w14:textId="769D85A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B36F573" w14:textId="38EE000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6732826" w14:textId="53DA19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AD81ECE" w14:textId="22408CB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0022BF59" w14:textId="6BA84BD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0136C35" w14:textId="7661AFD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142B13E9" w14:textId="3C82C74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r>
      <w:tr w:rsidR="00377C74" w:rsidRPr="00F47DB2" w14:paraId="20613729" w14:textId="77777777" w:rsidTr="00F47DB2">
        <w:trPr>
          <w:trHeight w:val="504"/>
          <w:jc w:val="center"/>
        </w:trPr>
        <w:tc>
          <w:tcPr>
            <w:tcW w:w="679" w:type="dxa"/>
            <w:vAlign w:val="center"/>
          </w:tcPr>
          <w:p w14:paraId="5DF27930"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w:t>
            </w:r>
          </w:p>
        </w:tc>
        <w:tc>
          <w:tcPr>
            <w:tcW w:w="3636" w:type="dxa"/>
            <w:vAlign w:val="center"/>
          </w:tcPr>
          <w:p w14:paraId="3A201CC0"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189F2D41">
                <v:shape id="_x0000_i1522" type="#_x0000_t75" style="width:108pt;height:20.25pt" o:ole="">
                  <v:imagedata r:id="rId87" o:title=""/>
                </v:shape>
                <o:OLEObject Type="Embed" ProgID="Equation.DSMT4" ShapeID="_x0000_i1522" DrawAspect="Content" ObjectID="_1758887105" r:id="rId164"/>
              </w:object>
            </w:r>
          </w:p>
        </w:tc>
        <w:tc>
          <w:tcPr>
            <w:tcW w:w="1440" w:type="dxa"/>
            <w:vAlign w:val="center"/>
          </w:tcPr>
          <w:p w14:paraId="7CFBC451" w14:textId="2362EA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1A75E12" w14:textId="3A7807A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CD0C21C" w14:textId="003EE01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1FB3A9C1" w14:textId="7DF0584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A841513" w14:textId="525C6CD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8294A13" w14:textId="3F9B009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730BA260" w14:textId="38815AC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r>
      <w:tr w:rsidR="00377C74" w:rsidRPr="00F47DB2" w14:paraId="186B07B8" w14:textId="77777777" w:rsidTr="00F47DB2">
        <w:trPr>
          <w:trHeight w:val="504"/>
          <w:jc w:val="center"/>
        </w:trPr>
        <w:tc>
          <w:tcPr>
            <w:tcW w:w="679" w:type="dxa"/>
            <w:vAlign w:val="center"/>
          </w:tcPr>
          <w:p w14:paraId="4C8DE427"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8</w:t>
            </w:r>
          </w:p>
        </w:tc>
        <w:tc>
          <w:tcPr>
            <w:tcW w:w="3636" w:type="dxa"/>
            <w:vAlign w:val="center"/>
          </w:tcPr>
          <w:p w14:paraId="7A76983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2D97D089">
                <v:shape id="_x0000_i1523" type="#_x0000_t75" style="width:126pt;height:20.25pt" o:ole="">
                  <v:imagedata r:id="rId89" o:title=""/>
                </v:shape>
                <o:OLEObject Type="Embed" ProgID="Equation.DSMT4" ShapeID="_x0000_i1523" DrawAspect="Content" ObjectID="_1758887106" r:id="rId165"/>
              </w:object>
            </w:r>
          </w:p>
        </w:tc>
        <w:tc>
          <w:tcPr>
            <w:tcW w:w="1440" w:type="dxa"/>
            <w:vAlign w:val="center"/>
          </w:tcPr>
          <w:p w14:paraId="32BA4CF9" w14:textId="5F42189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3027C1F4" w14:textId="2F667F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486AC9" w14:textId="06E81DE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75355CE2" w14:textId="128C612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1B394F54" w14:textId="4502CBF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A509BC" w14:textId="31DA8AC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567317F5" w14:textId="4E514D3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r>
      <w:tr w:rsidR="00377C74" w:rsidRPr="00F47DB2" w14:paraId="33969974" w14:textId="77777777" w:rsidTr="00F47DB2">
        <w:trPr>
          <w:trHeight w:val="504"/>
          <w:jc w:val="center"/>
        </w:trPr>
        <w:tc>
          <w:tcPr>
            <w:tcW w:w="679" w:type="dxa"/>
            <w:vAlign w:val="center"/>
          </w:tcPr>
          <w:p w14:paraId="5D13EA7E"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w:t>
            </w:r>
          </w:p>
        </w:tc>
        <w:tc>
          <w:tcPr>
            <w:tcW w:w="3636" w:type="dxa"/>
            <w:vAlign w:val="center"/>
          </w:tcPr>
          <w:p w14:paraId="6017DD0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3427DAE8">
                <v:shape id="_x0000_i1524" type="#_x0000_t75" style="width:111pt;height:20.25pt" o:ole="">
                  <v:imagedata r:id="rId91" o:title=""/>
                </v:shape>
                <o:OLEObject Type="Embed" ProgID="Equation.DSMT4" ShapeID="_x0000_i1524" DrawAspect="Content" ObjectID="_1758887107" r:id="rId166"/>
              </w:object>
            </w:r>
          </w:p>
        </w:tc>
        <w:tc>
          <w:tcPr>
            <w:tcW w:w="1440" w:type="dxa"/>
            <w:vAlign w:val="center"/>
          </w:tcPr>
          <w:p w14:paraId="0E866B86" w14:textId="2CCB686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5D7A655" w14:textId="193C654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4D14DCA0" w14:textId="45EF3FE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3460C67C" w14:textId="283EBA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7FAB4D26" w14:textId="03704B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69BB9D4B" w14:textId="7ECF41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D8E3510" w14:textId="2161F2E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r>
      <w:tr w:rsidR="00377C74" w:rsidRPr="00F47DB2" w14:paraId="5BA980BC" w14:textId="77777777" w:rsidTr="00F47DB2">
        <w:trPr>
          <w:trHeight w:val="504"/>
          <w:jc w:val="center"/>
        </w:trPr>
        <w:tc>
          <w:tcPr>
            <w:tcW w:w="679" w:type="dxa"/>
            <w:vAlign w:val="center"/>
          </w:tcPr>
          <w:p w14:paraId="3389CD8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w:t>
            </w:r>
          </w:p>
        </w:tc>
        <w:tc>
          <w:tcPr>
            <w:tcW w:w="3636" w:type="dxa"/>
            <w:vAlign w:val="center"/>
          </w:tcPr>
          <w:p w14:paraId="489EC4C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7805C687">
                <v:shape id="_x0000_i1525" type="#_x0000_t75" style="width:129pt;height:20.25pt" o:ole="">
                  <v:imagedata r:id="rId93" o:title=""/>
                </v:shape>
                <o:OLEObject Type="Embed" ProgID="Equation.DSMT4" ShapeID="_x0000_i1525" DrawAspect="Content" ObjectID="_1758887108" r:id="rId167"/>
              </w:object>
            </w:r>
          </w:p>
        </w:tc>
        <w:tc>
          <w:tcPr>
            <w:tcW w:w="1440" w:type="dxa"/>
            <w:vAlign w:val="center"/>
          </w:tcPr>
          <w:p w14:paraId="0DF0E9FB" w14:textId="256AA4F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6E4CFF2C" w14:textId="0811770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1AE635A5" w14:textId="1CC7D3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0CA4BBC2" w14:textId="6D5B867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26C3B986" w14:textId="1E5E08E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3DB11E6D" w14:textId="152C74B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4EE8FFC8" w14:textId="0513725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r>
      <w:tr w:rsidR="00377C74" w:rsidRPr="00F47DB2" w14:paraId="542A2FD9" w14:textId="77777777" w:rsidTr="00F47DB2">
        <w:trPr>
          <w:trHeight w:val="504"/>
          <w:jc w:val="center"/>
        </w:trPr>
        <w:tc>
          <w:tcPr>
            <w:tcW w:w="679" w:type="dxa"/>
            <w:vAlign w:val="center"/>
          </w:tcPr>
          <w:p w14:paraId="10BC876A"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w:t>
            </w:r>
          </w:p>
        </w:tc>
        <w:tc>
          <w:tcPr>
            <w:tcW w:w="3636" w:type="dxa"/>
            <w:vAlign w:val="center"/>
          </w:tcPr>
          <w:p w14:paraId="2BA39C3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Year in service</w:t>
            </w:r>
          </w:p>
        </w:tc>
        <w:tc>
          <w:tcPr>
            <w:tcW w:w="1440" w:type="dxa"/>
            <w:vAlign w:val="center"/>
          </w:tcPr>
          <w:p w14:paraId="3EABBD7F" w14:textId="3A64EFD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D9185BB" w14:textId="4CD3BED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2C4338C" w14:textId="01183A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BFA48D1" w14:textId="47D6C6C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BC8544A" w14:textId="5DF6FE9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F5676F9" w14:textId="5A52E4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31EEB01" w14:textId="223B93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r>
      <w:tr w:rsidR="00377C74" w:rsidRPr="00F47DB2" w14:paraId="0304880E" w14:textId="77777777" w:rsidTr="00F47DB2">
        <w:trPr>
          <w:trHeight w:val="504"/>
          <w:jc w:val="center"/>
        </w:trPr>
        <w:tc>
          <w:tcPr>
            <w:tcW w:w="679" w:type="dxa"/>
            <w:vAlign w:val="center"/>
          </w:tcPr>
          <w:p w14:paraId="717A714C"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w:t>
            </w:r>
          </w:p>
        </w:tc>
        <w:tc>
          <w:tcPr>
            <w:tcW w:w="3636" w:type="dxa"/>
            <w:vAlign w:val="center"/>
          </w:tcPr>
          <w:p w14:paraId="01595CCF"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40" w:type="dxa"/>
            <w:vAlign w:val="center"/>
          </w:tcPr>
          <w:p w14:paraId="5C4A2FC3" w14:textId="5F25C11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5173F62" w14:textId="107AAC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07E754FE" w14:textId="5323E0C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50B44533" w14:textId="27D8027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ECFA6D2" w14:textId="1727A53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6F3F9257" w14:textId="0F9BBC7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74DDFB74" w14:textId="2036DA2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r>
      <w:tr w:rsidR="00377C74" w:rsidRPr="00F47DB2" w14:paraId="4E827F09" w14:textId="77777777" w:rsidTr="00F47DB2">
        <w:trPr>
          <w:trHeight w:val="504"/>
          <w:jc w:val="center"/>
        </w:trPr>
        <w:tc>
          <w:tcPr>
            <w:tcW w:w="679" w:type="dxa"/>
            <w:vAlign w:val="center"/>
          </w:tcPr>
          <w:p w14:paraId="5FE43EC0"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3</w:t>
            </w:r>
          </w:p>
        </w:tc>
        <w:tc>
          <w:tcPr>
            <w:tcW w:w="3636" w:type="dxa"/>
            <w:vAlign w:val="center"/>
          </w:tcPr>
          <w:p w14:paraId="5248386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Effective thickness [mm]</w:t>
            </w:r>
          </w:p>
        </w:tc>
        <w:tc>
          <w:tcPr>
            <w:tcW w:w="1440" w:type="dxa"/>
            <w:vAlign w:val="center"/>
          </w:tcPr>
          <w:p w14:paraId="37A87A12" w14:textId="407F0FE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55FD649" w14:textId="5647E70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AC8EE0" w14:textId="516A82B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6EF217D7" w14:textId="0A5DA0D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898598" w14:textId="6B5D8D2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ED7070A" w14:textId="5B545C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A35D6EA" w14:textId="05BF2CD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r>
      <w:tr w:rsidR="00377C74" w:rsidRPr="00F47DB2" w14:paraId="4F7C3256" w14:textId="77777777" w:rsidTr="00F47DB2">
        <w:trPr>
          <w:trHeight w:val="504"/>
          <w:jc w:val="center"/>
        </w:trPr>
        <w:tc>
          <w:tcPr>
            <w:tcW w:w="679" w:type="dxa"/>
            <w:vAlign w:val="center"/>
          </w:tcPr>
          <w:p w14:paraId="7F5066AA"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lastRenderedPageBreak/>
              <w:t>14</w:t>
            </w:r>
          </w:p>
        </w:tc>
        <w:tc>
          <w:tcPr>
            <w:tcW w:w="3636" w:type="dxa"/>
            <w:vAlign w:val="center"/>
          </w:tcPr>
          <w:p w14:paraId="4A7F8543"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Reference thickness</w:t>
            </w:r>
          </w:p>
        </w:tc>
        <w:tc>
          <w:tcPr>
            <w:tcW w:w="1440" w:type="dxa"/>
            <w:vAlign w:val="center"/>
          </w:tcPr>
          <w:p w14:paraId="19283EC6" w14:textId="77A260D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7FCE6D4" w14:textId="001C121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7C3035FE" w14:textId="6BA973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60944F73" w14:textId="504246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4B8EA7C" w14:textId="4981C18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5086C9E" w14:textId="5B7817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1F3BAD83" w14:textId="0C8D799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r>
      <w:tr w:rsidR="00377C74" w:rsidRPr="00F47DB2" w14:paraId="11D3242A" w14:textId="77777777" w:rsidTr="00F47DB2">
        <w:trPr>
          <w:trHeight w:val="504"/>
          <w:jc w:val="center"/>
        </w:trPr>
        <w:tc>
          <w:tcPr>
            <w:tcW w:w="679" w:type="dxa"/>
            <w:vAlign w:val="center"/>
          </w:tcPr>
          <w:p w14:paraId="6AA3EC7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w:t>
            </w:r>
          </w:p>
        </w:tc>
        <w:tc>
          <w:tcPr>
            <w:tcW w:w="3636" w:type="dxa"/>
            <w:vAlign w:val="center"/>
          </w:tcPr>
          <w:p w14:paraId="2DB3D8F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hickness exponent k</w:t>
            </w:r>
          </w:p>
        </w:tc>
        <w:tc>
          <w:tcPr>
            <w:tcW w:w="1440" w:type="dxa"/>
            <w:vAlign w:val="center"/>
          </w:tcPr>
          <w:p w14:paraId="6798457D" w14:textId="2D423C6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57AEB59C" w14:textId="7DED5E9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6479FC68" w14:textId="2F13A59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6D520B6" w14:textId="75B6ACE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2954B46B" w14:textId="48556E3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19A3F98" w14:textId="7CBDC5B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05867214" w14:textId="5977E82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r>
      <w:tr w:rsidR="00377C74" w:rsidRPr="00F47DB2" w14:paraId="6649B4CD" w14:textId="77777777" w:rsidTr="00F47DB2">
        <w:trPr>
          <w:trHeight w:val="504"/>
          <w:jc w:val="center"/>
        </w:trPr>
        <w:tc>
          <w:tcPr>
            <w:tcW w:w="679" w:type="dxa"/>
            <w:vAlign w:val="center"/>
          </w:tcPr>
          <w:p w14:paraId="6C1F09E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6</w:t>
            </w:r>
          </w:p>
        </w:tc>
        <w:tc>
          <w:tcPr>
            <w:tcW w:w="3636" w:type="dxa"/>
            <w:vAlign w:val="center"/>
          </w:tcPr>
          <w:p w14:paraId="7DCB573A"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40" w:type="dxa"/>
            <w:vAlign w:val="center"/>
          </w:tcPr>
          <w:p w14:paraId="7CDE3F62" w14:textId="0FFC869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7532816B" w14:textId="2B9768A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2D9BD896" w14:textId="59965F0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4ED0CFED" w14:textId="67E846C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3BC5A458" w14:textId="2C2FCC5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283E975E" w14:textId="660D73E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0441AAFF" w14:textId="6978DA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r>
      <w:tr w:rsidR="00377C74" w:rsidRPr="00F47DB2" w14:paraId="6EB6BE71" w14:textId="77777777" w:rsidTr="00F47DB2">
        <w:trPr>
          <w:trHeight w:val="504"/>
          <w:jc w:val="center"/>
        </w:trPr>
        <w:tc>
          <w:tcPr>
            <w:tcW w:w="679" w:type="dxa"/>
            <w:vAlign w:val="center"/>
          </w:tcPr>
          <w:p w14:paraId="34AA1735"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w:t>
            </w:r>
          </w:p>
        </w:tc>
        <w:tc>
          <w:tcPr>
            <w:tcW w:w="3636" w:type="dxa"/>
            <w:vAlign w:val="center"/>
          </w:tcPr>
          <w:p w14:paraId="7C4913F5"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40" w:type="dxa"/>
            <w:vAlign w:val="center"/>
          </w:tcPr>
          <w:p w14:paraId="1A8F97B1" w14:textId="5109A2B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11BB142E" w14:textId="76BA0AC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01E900" w14:textId="641EA3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5478FE" w14:textId="32CC31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30B299DE" w14:textId="16D9D0D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4EC59B36" w14:textId="0D0BCF7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0DE03DFD" w14:textId="60746F5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r>
      <w:tr w:rsidR="00377C74" w:rsidRPr="00F47DB2" w14:paraId="5E943504" w14:textId="77777777" w:rsidTr="00F47DB2">
        <w:trPr>
          <w:trHeight w:val="504"/>
          <w:jc w:val="center"/>
        </w:trPr>
        <w:tc>
          <w:tcPr>
            <w:tcW w:w="679" w:type="dxa"/>
            <w:vAlign w:val="center"/>
          </w:tcPr>
          <w:p w14:paraId="73B4E358"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8</w:t>
            </w:r>
          </w:p>
        </w:tc>
        <w:tc>
          <w:tcPr>
            <w:tcW w:w="3636" w:type="dxa"/>
            <w:vAlign w:val="center"/>
          </w:tcPr>
          <w:p w14:paraId="7D828F3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40" w:type="dxa"/>
            <w:vAlign w:val="center"/>
          </w:tcPr>
          <w:p w14:paraId="14BC3E1E" w14:textId="7B7994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22</w:t>
            </w:r>
          </w:p>
        </w:tc>
        <w:tc>
          <w:tcPr>
            <w:tcW w:w="1440" w:type="dxa"/>
            <w:vAlign w:val="center"/>
          </w:tcPr>
          <w:p w14:paraId="14A7CD5B" w14:textId="0564A87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344</w:t>
            </w:r>
          </w:p>
        </w:tc>
        <w:tc>
          <w:tcPr>
            <w:tcW w:w="1440" w:type="dxa"/>
            <w:vAlign w:val="center"/>
          </w:tcPr>
          <w:p w14:paraId="047DE857" w14:textId="7B8F0C4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956</w:t>
            </w:r>
          </w:p>
        </w:tc>
        <w:tc>
          <w:tcPr>
            <w:tcW w:w="1440" w:type="dxa"/>
            <w:vAlign w:val="center"/>
          </w:tcPr>
          <w:p w14:paraId="6D4701A2" w14:textId="6012D88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44</w:t>
            </w:r>
          </w:p>
        </w:tc>
        <w:tc>
          <w:tcPr>
            <w:tcW w:w="1440" w:type="dxa"/>
            <w:vAlign w:val="center"/>
          </w:tcPr>
          <w:p w14:paraId="58168E40" w14:textId="39B71E2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736</w:t>
            </w:r>
          </w:p>
        </w:tc>
        <w:tc>
          <w:tcPr>
            <w:tcW w:w="1440" w:type="dxa"/>
            <w:vAlign w:val="center"/>
          </w:tcPr>
          <w:p w14:paraId="745C0464" w14:textId="426332E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611</w:t>
            </w:r>
          </w:p>
        </w:tc>
        <w:tc>
          <w:tcPr>
            <w:tcW w:w="1440" w:type="dxa"/>
            <w:vAlign w:val="center"/>
          </w:tcPr>
          <w:p w14:paraId="092153B0" w14:textId="4D7D777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9.665</w:t>
            </w:r>
          </w:p>
        </w:tc>
      </w:tr>
      <w:tr w:rsidR="00377C74" w:rsidRPr="00F47DB2" w14:paraId="1B0EE2F2" w14:textId="77777777" w:rsidTr="00F47DB2">
        <w:trPr>
          <w:trHeight w:val="504"/>
          <w:jc w:val="center"/>
        </w:trPr>
        <w:tc>
          <w:tcPr>
            <w:tcW w:w="679" w:type="dxa"/>
            <w:vAlign w:val="center"/>
          </w:tcPr>
          <w:p w14:paraId="76C2CF7D"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w:t>
            </w:r>
          </w:p>
        </w:tc>
        <w:tc>
          <w:tcPr>
            <w:tcW w:w="3636" w:type="dxa"/>
            <w:vAlign w:val="center"/>
          </w:tcPr>
          <w:p w14:paraId="2A9EE3F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40" w:type="dxa"/>
            <w:vAlign w:val="center"/>
          </w:tcPr>
          <w:p w14:paraId="2C9CA126" w14:textId="7387691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FDEF28B" w14:textId="7FF0AE6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70B79C3" w14:textId="1C1DCA1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E4B21AF" w14:textId="3C9DFC8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357E327" w14:textId="0D27F4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B2524C" w14:textId="72C6CB3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0BDC4B" w14:textId="55BBD3B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r>
      <w:tr w:rsidR="00377C74" w:rsidRPr="00F47DB2" w14:paraId="13C308F8" w14:textId="77777777" w:rsidTr="00F47DB2">
        <w:trPr>
          <w:trHeight w:val="504"/>
          <w:jc w:val="center"/>
        </w:trPr>
        <w:tc>
          <w:tcPr>
            <w:tcW w:w="679" w:type="dxa"/>
            <w:vAlign w:val="center"/>
          </w:tcPr>
          <w:p w14:paraId="25250C26"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3636" w:type="dxa"/>
            <w:vAlign w:val="center"/>
          </w:tcPr>
          <w:p w14:paraId="194FC40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40" w:type="dxa"/>
            <w:vAlign w:val="center"/>
          </w:tcPr>
          <w:p w14:paraId="2421140C" w14:textId="65D25C0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0320</w:t>
            </w:r>
          </w:p>
        </w:tc>
        <w:tc>
          <w:tcPr>
            <w:tcW w:w="1440" w:type="dxa"/>
            <w:vAlign w:val="center"/>
          </w:tcPr>
          <w:p w14:paraId="240AC45D" w14:textId="11409AF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24.338</w:t>
            </w:r>
          </w:p>
        </w:tc>
        <w:tc>
          <w:tcPr>
            <w:tcW w:w="1440" w:type="dxa"/>
            <w:vAlign w:val="center"/>
          </w:tcPr>
          <w:p w14:paraId="4C1BD982" w14:textId="18B233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7.876</w:t>
            </w:r>
          </w:p>
        </w:tc>
        <w:tc>
          <w:tcPr>
            <w:tcW w:w="1440" w:type="dxa"/>
            <w:vAlign w:val="center"/>
          </w:tcPr>
          <w:p w14:paraId="63743321" w14:textId="071DB26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w:t>
            </w:r>
          </w:p>
        </w:tc>
        <w:tc>
          <w:tcPr>
            <w:tcW w:w="1440" w:type="dxa"/>
            <w:vAlign w:val="center"/>
          </w:tcPr>
          <w:p w14:paraId="7BDA7032" w14:textId="0686D4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4.089</w:t>
            </w:r>
          </w:p>
        </w:tc>
        <w:tc>
          <w:tcPr>
            <w:tcW w:w="1440" w:type="dxa"/>
            <w:vAlign w:val="center"/>
          </w:tcPr>
          <w:p w14:paraId="060F2DFF" w14:textId="31BFD37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261</w:t>
            </w:r>
          </w:p>
        </w:tc>
        <w:tc>
          <w:tcPr>
            <w:tcW w:w="1440" w:type="dxa"/>
            <w:vAlign w:val="center"/>
          </w:tcPr>
          <w:p w14:paraId="0F643E9F" w14:textId="3D06637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614</w:t>
            </w:r>
          </w:p>
        </w:tc>
      </w:tr>
      <w:tr w:rsidR="00377C74" w:rsidRPr="00F47DB2" w14:paraId="59FDCE94" w14:textId="77777777" w:rsidTr="00F47DB2">
        <w:trPr>
          <w:trHeight w:val="504"/>
          <w:jc w:val="center"/>
        </w:trPr>
        <w:tc>
          <w:tcPr>
            <w:tcW w:w="679" w:type="dxa"/>
            <w:vAlign w:val="center"/>
          </w:tcPr>
          <w:p w14:paraId="3C3BD63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1</w:t>
            </w:r>
          </w:p>
        </w:tc>
        <w:tc>
          <w:tcPr>
            <w:tcW w:w="3636" w:type="dxa"/>
            <w:vAlign w:val="center"/>
          </w:tcPr>
          <w:p w14:paraId="5E956700"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40" w:type="dxa"/>
            <w:vAlign w:val="center"/>
          </w:tcPr>
          <w:p w14:paraId="249D4A3C" w14:textId="16549FD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628800</w:t>
            </w:r>
          </w:p>
        </w:tc>
        <w:tc>
          <w:tcPr>
            <w:tcW w:w="1440" w:type="dxa"/>
            <w:vAlign w:val="center"/>
          </w:tcPr>
          <w:p w14:paraId="4135B477" w14:textId="6311A5E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730.873</w:t>
            </w:r>
          </w:p>
        </w:tc>
        <w:tc>
          <w:tcPr>
            <w:tcW w:w="1440" w:type="dxa"/>
            <w:vAlign w:val="center"/>
          </w:tcPr>
          <w:p w14:paraId="44591CCF" w14:textId="2336B2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8.119</w:t>
            </w:r>
          </w:p>
        </w:tc>
        <w:tc>
          <w:tcPr>
            <w:tcW w:w="1440" w:type="dxa"/>
            <w:vAlign w:val="center"/>
          </w:tcPr>
          <w:p w14:paraId="29B31A66" w14:textId="1EC734C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0</w:t>
            </w:r>
          </w:p>
        </w:tc>
        <w:tc>
          <w:tcPr>
            <w:tcW w:w="1440" w:type="dxa"/>
            <w:vAlign w:val="center"/>
          </w:tcPr>
          <w:p w14:paraId="570895CB" w14:textId="57E8EE6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6.331</w:t>
            </w:r>
          </w:p>
        </w:tc>
        <w:tc>
          <w:tcPr>
            <w:tcW w:w="1440" w:type="dxa"/>
            <w:vAlign w:val="center"/>
          </w:tcPr>
          <w:p w14:paraId="7F67654F" w14:textId="1BE4CE8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0.942</w:t>
            </w:r>
          </w:p>
        </w:tc>
        <w:tc>
          <w:tcPr>
            <w:tcW w:w="1440" w:type="dxa"/>
            <w:vAlign w:val="center"/>
          </w:tcPr>
          <w:p w14:paraId="3CA67C5D" w14:textId="4F09E20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087</w:t>
            </w:r>
          </w:p>
        </w:tc>
      </w:tr>
      <w:tr w:rsidR="00377C74" w:rsidRPr="00F47DB2" w14:paraId="567673E4" w14:textId="77777777" w:rsidTr="00F47DB2">
        <w:trPr>
          <w:trHeight w:val="504"/>
          <w:jc w:val="center"/>
        </w:trPr>
        <w:tc>
          <w:tcPr>
            <w:tcW w:w="679" w:type="dxa"/>
            <w:vAlign w:val="center"/>
          </w:tcPr>
          <w:p w14:paraId="78EAF8F3"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2</w:t>
            </w:r>
          </w:p>
        </w:tc>
        <w:tc>
          <w:tcPr>
            <w:tcW w:w="3636" w:type="dxa"/>
            <w:vAlign w:val="center"/>
          </w:tcPr>
          <w:p w14:paraId="695D85C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40" w:type="dxa"/>
            <w:vAlign w:val="center"/>
          </w:tcPr>
          <w:p w14:paraId="43E1F4BD" w14:textId="2939494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E76E182" w14:textId="0A74C81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1B612D1" w14:textId="5B0924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00FCA68F" w14:textId="220229B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778E6C20" w14:textId="55E7BC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DD6FFF6" w14:textId="2FFA20F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C265ACF" w14:textId="0D27196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r>
      <w:tr w:rsidR="00377C74" w:rsidRPr="00F47DB2" w14:paraId="187BDDEC" w14:textId="77777777" w:rsidTr="00F47DB2">
        <w:trPr>
          <w:trHeight w:val="504"/>
          <w:jc w:val="center"/>
        </w:trPr>
        <w:tc>
          <w:tcPr>
            <w:tcW w:w="679" w:type="dxa"/>
            <w:vAlign w:val="center"/>
          </w:tcPr>
          <w:p w14:paraId="1948D09D"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3</w:t>
            </w:r>
          </w:p>
        </w:tc>
        <w:tc>
          <w:tcPr>
            <w:tcW w:w="3636" w:type="dxa"/>
            <w:vAlign w:val="center"/>
          </w:tcPr>
          <w:p w14:paraId="1977E843"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09E177E">
                <v:shape id="_x0000_i1526" type="#_x0000_t75" style="width:39.75pt;height:21.75pt" o:ole="">
                  <v:imagedata r:id="rId95" o:title=""/>
                </v:shape>
                <o:OLEObject Type="Embed" ProgID="Equation.DSMT4" ShapeID="_x0000_i1526" DrawAspect="Content" ObjectID="_1758887109" r:id="rId168"/>
              </w:object>
            </w:r>
          </w:p>
        </w:tc>
        <w:tc>
          <w:tcPr>
            <w:tcW w:w="1440" w:type="dxa"/>
            <w:vAlign w:val="center"/>
          </w:tcPr>
          <w:p w14:paraId="281601EC" w14:textId="12EA3A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408</w:t>
            </w:r>
          </w:p>
        </w:tc>
        <w:tc>
          <w:tcPr>
            <w:tcW w:w="1440" w:type="dxa"/>
            <w:vAlign w:val="center"/>
          </w:tcPr>
          <w:p w14:paraId="6F547B52" w14:textId="79A0641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417</w:t>
            </w:r>
          </w:p>
        </w:tc>
        <w:tc>
          <w:tcPr>
            <w:tcW w:w="1440" w:type="dxa"/>
            <w:vAlign w:val="center"/>
          </w:tcPr>
          <w:p w14:paraId="170BE8A9" w14:textId="7B30F73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774</w:t>
            </w:r>
          </w:p>
        </w:tc>
        <w:tc>
          <w:tcPr>
            <w:tcW w:w="1440" w:type="dxa"/>
            <w:vAlign w:val="center"/>
          </w:tcPr>
          <w:p w14:paraId="3EE95637" w14:textId="277D60C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063</w:t>
            </w:r>
          </w:p>
        </w:tc>
        <w:tc>
          <w:tcPr>
            <w:tcW w:w="1440" w:type="dxa"/>
            <w:vAlign w:val="center"/>
          </w:tcPr>
          <w:p w14:paraId="189D4603" w14:textId="61D1C66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418</w:t>
            </w:r>
          </w:p>
        </w:tc>
        <w:tc>
          <w:tcPr>
            <w:tcW w:w="1440" w:type="dxa"/>
            <w:vAlign w:val="center"/>
          </w:tcPr>
          <w:p w14:paraId="6493A63F" w14:textId="402CCFB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831</w:t>
            </w:r>
          </w:p>
        </w:tc>
        <w:tc>
          <w:tcPr>
            <w:tcW w:w="1440" w:type="dxa"/>
            <w:vAlign w:val="center"/>
          </w:tcPr>
          <w:p w14:paraId="0F5DB1D4" w14:textId="6C1A786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298</w:t>
            </w:r>
          </w:p>
        </w:tc>
      </w:tr>
      <w:tr w:rsidR="00377C74" w:rsidRPr="00F47DB2" w14:paraId="24113D85" w14:textId="77777777" w:rsidTr="00F47DB2">
        <w:trPr>
          <w:trHeight w:val="504"/>
          <w:jc w:val="center"/>
        </w:trPr>
        <w:tc>
          <w:tcPr>
            <w:tcW w:w="679" w:type="dxa"/>
            <w:vAlign w:val="center"/>
          </w:tcPr>
          <w:p w14:paraId="62FD5A4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w:t>
            </w:r>
          </w:p>
        </w:tc>
        <w:tc>
          <w:tcPr>
            <w:tcW w:w="3636" w:type="dxa"/>
            <w:vAlign w:val="center"/>
          </w:tcPr>
          <w:p w14:paraId="2C7D7B2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1BF7E65C">
                <v:shape id="_x0000_i1527" type="#_x0000_t75" style="width:116.25pt;height:25.5pt" o:ole="">
                  <v:imagedata r:id="rId97" o:title=""/>
                </v:shape>
                <o:OLEObject Type="Embed" ProgID="Equation.DSMT4" ShapeID="_x0000_i1527" DrawAspect="Content" ObjectID="_1758887110" r:id="rId169"/>
              </w:object>
            </w:r>
          </w:p>
        </w:tc>
        <w:tc>
          <w:tcPr>
            <w:tcW w:w="1440" w:type="dxa"/>
            <w:vAlign w:val="center"/>
          </w:tcPr>
          <w:p w14:paraId="64EAA929" w14:textId="438C7A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02</w:t>
            </w:r>
          </w:p>
        </w:tc>
        <w:tc>
          <w:tcPr>
            <w:tcW w:w="1440" w:type="dxa"/>
            <w:vAlign w:val="center"/>
          </w:tcPr>
          <w:p w14:paraId="19687EDC" w14:textId="5B0365C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54</w:t>
            </w:r>
          </w:p>
        </w:tc>
        <w:tc>
          <w:tcPr>
            <w:tcW w:w="1440" w:type="dxa"/>
            <w:vAlign w:val="center"/>
          </w:tcPr>
          <w:p w14:paraId="58D78627" w14:textId="2AEC849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47</w:t>
            </w:r>
          </w:p>
        </w:tc>
        <w:tc>
          <w:tcPr>
            <w:tcW w:w="1440" w:type="dxa"/>
            <w:vAlign w:val="center"/>
          </w:tcPr>
          <w:p w14:paraId="5F4263E7" w14:textId="787F2A6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33</w:t>
            </w:r>
          </w:p>
        </w:tc>
        <w:tc>
          <w:tcPr>
            <w:tcW w:w="1440" w:type="dxa"/>
            <w:vAlign w:val="center"/>
          </w:tcPr>
          <w:p w14:paraId="10FF77AD" w14:textId="1EEA57A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14</w:t>
            </w:r>
          </w:p>
        </w:tc>
        <w:tc>
          <w:tcPr>
            <w:tcW w:w="1440" w:type="dxa"/>
            <w:vAlign w:val="center"/>
          </w:tcPr>
          <w:p w14:paraId="339EEAC2" w14:textId="4E7A956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9</w:t>
            </w:r>
          </w:p>
        </w:tc>
        <w:tc>
          <w:tcPr>
            <w:tcW w:w="1440" w:type="dxa"/>
            <w:vAlign w:val="center"/>
          </w:tcPr>
          <w:p w14:paraId="72A0F62E" w14:textId="043EF3A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63</w:t>
            </w:r>
          </w:p>
        </w:tc>
      </w:tr>
      <w:tr w:rsidR="00377C74" w:rsidRPr="00F47DB2" w14:paraId="32898629" w14:textId="77777777" w:rsidTr="00F47DB2">
        <w:trPr>
          <w:trHeight w:val="504"/>
          <w:jc w:val="center"/>
        </w:trPr>
        <w:tc>
          <w:tcPr>
            <w:tcW w:w="679" w:type="dxa"/>
            <w:vAlign w:val="center"/>
          </w:tcPr>
          <w:p w14:paraId="4471E611"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3636" w:type="dxa"/>
            <w:vAlign w:val="center"/>
          </w:tcPr>
          <w:p w14:paraId="6093F057"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104D29FF">
                <v:shape id="_x0000_i1528" type="#_x0000_t75" style="width:118.5pt;height:25.5pt" o:ole="">
                  <v:imagedata r:id="rId99" o:title=""/>
                </v:shape>
                <o:OLEObject Type="Embed" ProgID="Equation.DSMT4" ShapeID="_x0000_i1528" DrawAspect="Content" ObjectID="_1758887111" r:id="rId170"/>
              </w:object>
            </w:r>
          </w:p>
        </w:tc>
        <w:tc>
          <w:tcPr>
            <w:tcW w:w="1440" w:type="dxa"/>
            <w:vAlign w:val="center"/>
          </w:tcPr>
          <w:p w14:paraId="26783577" w14:textId="2AEF34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588</w:t>
            </w:r>
          </w:p>
        </w:tc>
        <w:tc>
          <w:tcPr>
            <w:tcW w:w="1440" w:type="dxa"/>
            <w:vAlign w:val="center"/>
          </w:tcPr>
          <w:p w14:paraId="6CA7D35F" w14:textId="0D7E700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06</w:t>
            </w:r>
          </w:p>
        </w:tc>
        <w:tc>
          <w:tcPr>
            <w:tcW w:w="1440" w:type="dxa"/>
            <w:vAlign w:val="center"/>
          </w:tcPr>
          <w:p w14:paraId="7D64C5BD" w14:textId="06ED727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18</w:t>
            </w:r>
          </w:p>
        </w:tc>
        <w:tc>
          <w:tcPr>
            <w:tcW w:w="1440" w:type="dxa"/>
            <w:vAlign w:val="center"/>
          </w:tcPr>
          <w:p w14:paraId="1E02E8F6" w14:textId="3E90D3F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07</w:t>
            </w:r>
          </w:p>
        </w:tc>
        <w:tc>
          <w:tcPr>
            <w:tcW w:w="1440" w:type="dxa"/>
            <w:vAlign w:val="center"/>
          </w:tcPr>
          <w:p w14:paraId="70AFDE3C" w14:textId="50A6642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89</w:t>
            </w:r>
          </w:p>
        </w:tc>
        <w:tc>
          <w:tcPr>
            <w:tcW w:w="1440" w:type="dxa"/>
            <w:vAlign w:val="center"/>
          </w:tcPr>
          <w:p w14:paraId="25ED9ED5" w14:textId="048FFDC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65</w:t>
            </w:r>
          </w:p>
        </w:tc>
        <w:tc>
          <w:tcPr>
            <w:tcW w:w="1440" w:type="dxa"/>
            <w:vAlign w:val="center"/>
          </w:tcPr>
          <w:p w14:paraId="27F30EBF" w14:textId="679464E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37</w:t>
            </w:r>
          </w:p>
        </w:tc>
      </w:tr>
      <w:tr w:rsidR="00377C74" w:rsidRPr="00F47DB2" w14:paraId="6090B43B" w14:textId="77777777" w:rsidTr="00F47DB2">
        <w:trPr>
          <w:trHeight w:val="504"/>
          <w:jc w:val="center"/>
        </w:trPr>
        <w:tc>
          <w:tcPr>
            <w:tcW w:w="679" w:type="dxa"/>
            <w:vAlign w:val="center"/>
          </w:tcPr>
          <w:p w14:paraId="60ECA56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6</w:t>
            </w:r>
          </w:p>
        </w:tc>
        <w:tc>
          <w:tcPr>
            <w:tcW w:w="3636" w:type="dxa"/>
            <w:vAlign w:val="center"/>
          </w:tcPr>
          <w:p w14:paraId="7191C6A4"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40" w:type="dxa"/>
            <w:vAlign w:val="center"/>
          </w:tcPr>
          <w:p w14:paraId="007E6F34" w14:textId="201EE3F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01</w:t>
            </w:r>
          </w:p>
        </w:tc>
        <w:tc>
          <w:tcPr>
            <w:tcW w:w="1440" w:type="dxa"/>
            <w:vAlign w:val="center"/>
          </w:tcPr>
          <w:p w14:paraId="0D7CC77B" w14:textId="50A6FA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07</w:t>
            </w:r>
          </w:p>
        </w:tc>
        <w:tc>
          <w:tcPr>
            <w:tcW w:w="1440" w:type="dxa"/>
            <w:vAlign w:val="center"/>
          </w:tcPr>
          <w:p w14:paraId="06FD65E5" w14:textId="28B714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34</w:t>
            </w:r>
          </w:p>
        </w:tc>
        <w:tc>
          <w:tcPr>
            <w:tcW w:w="1440" w:type="dxa"/>
            <w:vAlign w:val="center"/>
          </w:tcPr>
          <w:p w14:paraId="423AC79D" w14:textId="6D9BD88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65</w:t>
            </w:r>
          </w:p>
        </w:tc>
        <w:tc>
          <w:tcPr>
            <w:tcW w:w="1440" w:type="dxa"/>
            <w:vAlign w:val="center"/>
          </w:tcPr>
          <w:p w14:paraId="6408A3D1" w14:textId="360547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14</w:t>
            </w:r>
          </w:p>
        </w:tc>
        <w:tc>
          <w:tcPr>
            <w:tcW w:w="1440" w:type="dxa"/>
            <w:vAlign w:val="center"/>
          </w:tcPr>
          <w:p w14:paraId="3A817FEA" w14:textId="2ABDE94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88</w:t>
            </w:r>
          </w:p>
        </w:tc>
        <w:tc>
          <w:tcPr>
            <w:tcW w:w="1440" w:type="dxa"/>
            <w:vAlign w:val="center"/>
          </w:tcPr>
          <w:p w14:paraId="1514F892" w14:textId="29DB67C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293</w:t>
            </w:r>
          </w:p>
        </w:tc>
      </w:tr>
      <w:tr w:rsidR="00377C74" w:rsidRPr="00F47DB2" w14:paraId="5AD71850" w14:textId="77777777" w:rsidTr="00F47DB2">
        <w:trPr>
          <w:trHeight w:val="504"/>
          <w:jc w:val="center"/>
        </w:trPr>
        <w:tc>
          <w:tcPr>
            <w:tcW w:w="679" w:type="dxa"/>
            <w:tcBorders>
              <w:bottom w:val="single" w:sz="12" w:space="0" w:color="auto"/>
            </w:tcBorders>
            <w:vAlign w:val="center"/>
          </w:tcPr>
          <w:p w14:paraId="2A5F284E"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7</w:t>
            </w:r>
          </w:p>
        </w:tc>
        <w:tc>
          <w:tcPr>
            <w:tcW w:w="3636" w:type="dxa"/>
            <w:tcBorders>
              <w:bottom w:val="single" w:sz="12" w:space="0" w:color="auto"/>
            </w:tcBorders>
            <w:vAlign w:val="center"/>
          </w:tcPr>
          <w:p w14:paraId="1F9A0F4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40" w:type="dxa"/>
            <w:tcBorders>
              <w:bottom w:val="single" w:sz="12" w:space="0" w:color="auto"/>
            </w:tcBorders>
            <w:vAlign w:val="center"/>
          </w:tcPr>
          <w:p w14:paraId="7447FF0F" w14:textId="6D44418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3465.229</w:t>
            </w:r>
          </w:p>
        </w:tc>
        <w:tc>
          <w:tcPr>
            <w:tcW w:w="1440" w:type="dxa"/>
            <w:tcBorders>
              <w:bottom w:val="single" w:sz="12" w:space="0" w:color="auto"/>
            </w:tcBorders>
            <w:vAlign w:val="center"/>
          </w:tcPr>
          <w:p w14:paraId="0910E979" w14:textId="07D1158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875.035</w:t>
            </w:r>
          </w:p>
        </w:tc>
        <w:tc>
          <w:tcPr>
            <w:tcW w:w="1440" w:type="dxa"/>
            <w:tcBorders>
              <w:bottom w:val="single" w:sz="12" w:space="0" w:color="auto"/>
            </w:tcBorders>
            <w:vAlign w:val="center"/>
          </w:tcPr>
          <w:p w14:paraId="68D986B8" w14:textId="276E9B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89.271</w:t>
            </w:r>
          </w:p>
        </w:tc>
        <w:tc>
          <w:tcPr>
            <w:tcW w:w="1440" w:type="dxa"/>
            <w:tcBorders>
              <w:bottom w:val="single" w:sz="12" w:space="0" w:color="auto"/>
            </w:tcBorders>
            <w:vAlign w:val="center"/>
          </w:tcPr>
          <w:p w14:paraId="7C1230C9" w14:textId="1B5DEF4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09.538</w:t>
            </w:r>
          </w:p>
        </w:tc>
        <w:tc>
          <w:tcPr>
            <w:tcW w:w="1440" w:type="dxa"/>
            <w:tcBorders>
              <w:bottom w:val="single" w:sz="12" w:space="0" w:color="auto"/>
            </w:tcBorders>
            <w:vAlign w:val="center"/>
          </w:tcPr>
          <w:p w14:paraId="60E67718" w14:textId="6AFADD0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5.755</w:t>
            </w:r>
          </w:p>
        </w:tc>
        <w:tc>
          <w:tcPr>
            <w:tcW w:w="1440" w:type="dxa"/>
            <w:tcBorders>
              <w:bottom w:val="single" w:sz="12" w:space="0" w:color="auto"/>
            </w:tcBorders>
            <w:vAlign w:val="center"/>
          </w:tcPr>
          <w:p w14:paraId="0473B91A" w14:textId="0383EE2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526</w:t>
            </w:r>
          </w:p>
        </w:tc>
        <w:tc>
          <w:tcPr>
            <w:tcW w:w="1440" w:type="dxa"/>
            <w:tcBorders>
              <w:bottom w:val="single" w:sz="12" w:space="0" w:color="auto"/>
            </w:tcBorders>
            <w:vAlign w:val="center"/>
          </w:tcPr>
          <w:p w14:paraId="6690C4B4" w14:textId="56358CF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8.223</w:t>
            </w:r>
          </w:p>
        </w:tc>
      </w:tr>
    </w:tbl>
    <w:p w14:paraId="6AA6ED6F" w14:textId="77777777" w:rsidR="00DE247B" w:rsidRDefault="00DE247B" w:rsidP="00215956"/>
    <w:p w14:paraId="263C6FC3" w14:textId="77777777" w:rsidR="00A20714" w:rsidRDefault="00A20714" w:rsidP="00A20714"/>
    <w:p w14:paraId="094C7E4B" w14:textId="77777777" w:rsidR="00A20714" w:rsidRDefault="00A11649" w:rsidP="006F7719">
      <w:pPr>
        <w:pStyle w:val="Heading3"/>
      </w:pPr>
      <w:r>
        <w:lastRenderedPageBreak/>
        <w:t xml:space="preserve">Trường hợp 3:  </w:t>
      </w:r>
      <w:r w:rsidR="007606E7">
        <w:t xml:space="preserve">Thay đổi số năm phục vụ (Year in service) </w:t>
      </w:r>
    </w:p>
    <w:p w14:paraId="5E1B5D74" w14:textId="7F6D533D" w:rsidR="00F61868" w:rsidRDefault="00F61868" w:rsidP="00F61868">
      <w:pPr>
        <w:pStyle w:val="Caption"/>
        <w:keepNext/>
      </w:pPr>
      <w:r>
        <w:t xml:space="preserve">Bảng </w:t>
      </w:r>
      <w:r>
        <w:fldChar w:fldCharType="begin"/>
      </w:r>
      <w:r>
        <w:instrText xml:space="preserve"> STYLEREF 1 \s </w:instrText>
      </w:r>
      <w:r>
        <w:fldChar w:fldCharType="separate"/>
      </w:r>
      <w:r>
        <w:rPr>
          <w:noProof/>
        </w:rPr>
        <w:t>2</w:t>
      </w:r>
      <w:r>
        <w:fldChar w:fldCharType="end"/>
      </w:r>
      <w:r>
        <w:t>.</w:t>
      </w:r>
      <w:r>
        <w:fldChar w:fldCharType="begin"/>
      </w:r>
      <w:r>
        <w:instrText xml:space="preserve"> SEQ Bảng \* ARABIC \s 1 </w:instrText>
      </w:r>
      <w:r>
        <w:fldChar w:fldCharType="separate"/>
      </w:r>
      <w:r>
        <w:rPr>
          <w:noProof/>
        </w:rPr>
        <w:t>4</w:t>
      </w:r>
      <w:r>
        <w:fldChar w:fldCharType="end"/>
      </w:r>
      <w:r>
        <w:t xml:space="preserve"> </w:t>
      </w:r>
      <w:r>
        <w:t xml:space="preserve">Bảng tổng hợp tính toán độ bền mỏi trường hợp </w:t>
      </w:r>
      <w:r>
        <w:t>3</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65317A" w:rsidRPr="00F47DB2" w14:paraId="5293E810" w14:textId="77777777" w:rsidTr="00F61868">
        <w:trPr>
          <w:trHeight w:val="504"/>
          <w:jc w:val="center"/>
        </w:trPr>
        <w:tc>
          <w:tcPr>
            <w:tcW w:w="680" w:type="dxa"/>
            <w:tcBorders>
              <w:top w:val="double" w:sz="12" w:space="0" w:color="auto"/>
              <w:bottom w:val="single" w:sz="12" w:space="0" w:color="auto"/>
            </w:tcBorders>
            <w:vAlign w:val="center"/>
          </w:tcPr>
          <w:p w14:paraId="4660A306"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45B0196" w14:textId="77777777" w:rsidR="0065317A" w:rsidRPr="00F47DB2" w:rsidRDefault="0065317A" w:rsidP="00241B6C">
            <w:pP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2589A41"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0C228363"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317234A"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49B19BCF"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DB32A71" w14:textId="77777777" w:rsidR="0065317A" w:rsidRPr="00F47DB2" w:rsidRDefault="0065317A" w:rsidP="00241B6C">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1D700D84" w14:textId="77777777" w:rsidR="0065317A" w:rsidRPr="00F47DB2" w:rsidRDefault="0065317A" w:rsidP="00241B6C">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6EC339F9" w14:textId="77777777" w:rsidR="0065317A" w:rsidRPr="00F47DB2" w:rsidRDefault="0065317A" w:rsidP="00241B6C">
            <w:pPr>
              <w:jc w:val="center"/>
              <w:rPr>
                <w:rFonts w:ascii="Times New Roman" w:hAnsi="Times New Roman" w:cs="Times New Roman"/>
                <w:szCs w:val="26"/>
              </w:rPr>
            </w:pPr>
          </w:p>
        </w:tc>
      </w:tr>
      <w:tr w:rsidR="0065317A" w:rsidRPr="00F47DB2" w14:paraId="6BD6B2BA" w14:textId="77777777" w:rsidTr="00F61868">
        <w:trPr>
          <w:trHeight w:val="504"/>
          <w:jc w:val="center"/>
        </w:trPr>
        <w:tc>
          <w:tcPr>
            <w:tcW w:w="680" w:type="dxa"/>
            <w:tcBorders>
              <w:top w:val="single" w:sz="12" w:space="0" w:color="auto"/>
            </w:tcBorders>
            <w:vAlign w:val="center"/>
          </w:tcPr>
          <w:p w14:paraId="0F3A8927"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53AC60C1" w14:textId="77777777" w:rsidR="0065317A" w:rsidRPr="00F47DB2" w:rsidRDefault="0065317A" w:rsidP="00241B6C">
            <w:pPr>
              <w:rPr>
                <w:rFonts w:ascii="Times New Roman" w:hAnsi="Times New Roman" w:cs="Times New Roman"/>
                <w:szCs w:val="26"/>
              </w:rPr>
            </w:pPr>
            <w:r w:rsidRPr="00F47DB2">
              <w:rPr>
                <w:rFonts w:ascii="Times New Roman" w:hAnsi="Times New Roman" w:cs="Times New Roman"/>
                <w:szCs w:val="26"/>
              </w:rPr>
              <w:t>Hot spot No.</w:t>
            </w:r>
          </w:p>
        </w:tc>
        <w:tc>
          <w:tcPr>
            <w:tcW w:w="1439" w:type="dxa"/>
            <w:tcBorders>
              <w:top w:val="single" w:sz="12" w:space="0" w:color="auto"/>
            </w:tcBorders>
            <w:vAlign w:val="center"/>
          </w:tcPr>
          <w:p w14:paraId="17089FD0"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40E79DEB"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10A2126C"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34A968BD"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6223FAA4"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19535992" w14:textId="77777777" w:rsidR="0065317A" w:rsidRPr="00F47DB2" w:rsidRDefault="0065317A" w:rsidP="00241B6C">
            <w:pPr>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2D9FF069" w14:textId="77777777" w:rsidR="0065317A" w:rsidRPr="00F47DB2" w:rsidRDefault="0065317A" w:rsidP="00241B6C">
            <w:pPr>
              <w:jc w:val="center"/>
              <w:rPr>
                <w:rFonts w:ascii="Times New Roman" w:hAnsi="Times New Roman" w:cs="Times New Roman"/>
                <w:szCs w:val="26"/>
              </w:rPr>
            </w:pPr>
            <w:r>
              <w:rPr>
                <w:rFonts w:ascii="Times New Roman" w:hAnsi="Times New Roman" w:cs="Times New Roman"/>
                <w:szCs w:val="26"/>
              </w:rPr>
              <w:t>7</w:t>
            </w:r>
          </w:p>
        </w:tc>
      </w:tr>
      <w:tr w:rsidR="00EA0F91" w:rsidRPr="00F47DB2" w14:paraId="2D7F8153" w14:textId="77777777" w:rsidTr="00F61868">
        <w:trPr>
          <w:trHeight w:val="504"/>
          <w:jc w:val="center"/>
        </w:trPr>
        <w:tc>
          <w:tcPr>
            <w:tcW w:w="680" w:type="dxa"/>
            <w:vAlign w:val="center"/>
          </w:tcPr>
          <w:p w14:paraId="26936775"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7FF4BDE7"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S-N Curve</w:t>
            </w:r>
          </w:p>
        </w:tc>
        <w:tc>
          <w:tcPr>
            <w:tcW w:w="1439" w:type="dxa"/>
            <w:vAlign w:val="center"/>
          </w:tcPr>
          <w:p w14:paraId="6B265548" w14:textId="76482572" w:rsidR="00EA0F91" w:rsidRPr="0074535C" w:rsidRDefault="00EA0F91" w:rsidP="0074535C">
            <w:pPr>
              <w:jc w:val="center"/>
            </w:pPr>
            <w:r w:rsidRPr="0074535C">
              <w:t>B1</w:t>
            </w:r>
          </w:p>
        </w:tc>
        <w:tc>
          <w:tcPr>
            <w:tcW w:w="1439" w:type="dxa"/>
            <w:vAlign w:val="center"/>
          </w:tcPr>
          <w:p w14:paraId="38A2897E" w14:textId="27D2FC68" w:rsidR="00EA0F91" w:rsidRPr="0074535C" w:rsidRDefault="00EA0F91" w:rsidP="0074535C">
            <w:pPr>
              <w:jc w:val="center"/>
            </w:pPr>
            <w:r w:rsidRPr="0074535C">
              <w:t>B1</w:t>
            </w:r>
          </w:p>
        </w:tc>
        <w:tc>
          <w:tcPr>
            <w:tcW w:w="1439" w:type="dxa"/>
            <w:vAlign w:val="center"/>
          </w:tcPr>
          <w:p w14:paraId="4E8174A0" w14:textId="38C3BEA7" w:rsidR="00EA0F91" w:rsidRPr="0074535C" w:rsidRDefault="00EA0F91" w:rsidP="0074535C">
            <w:pPr>
              <w:jc w:val="center"/>
            </w:pPr>
            <w:r w:rsidRPr="0074535C">
              <w:t>B1</w:t>
            </w:r>
          </w:p>
        </w:tc>
        <w:tc>
          <w:tcPr>
            <w:tcW w:w="1439" w:type="dxa"/>
            <w:vAlign w:val="center"/>
          </w:tcPr>
          <w:p w14:paraId="5763ED66" w14:textId="6B139DAF" w:rsidR="00EA0F91" w:rsidRPr="0074535C" w:rsidRDefault="00EA0F91" w:rsidP="0074535C">
            <w:pPr>
              <w:jc w:val="center"/>
            </w:pPr>
            <w:r w:rsidRPr="0074535C">
              <w:t>B1</w:t>
            </w:r>
          </w:p>
        </w:tc>
        <w:tc>
          <w:tcPr>
            <w:tcW w:w="1439" w:type="dxa"/>
            <w:vAlign w:val="center"/>
          </w:tcPr>
          <w:p w14:paraId="2F9742A3" w14:textId="7A860597" w:rsidR="00EA0F91" w:rsidRPr="0074535C" w:rsidRDefault="00EA0F91" w:rsidP="0074535C">
            <w:pPr>
              <w:jc w:val="center"/>
            </w:pPr>
            <w:r w:rsidRPr="0074535C">
              <w:t>B1</w:t>
            </w:r>
          </w:p>
        </w:tc>
        <w:tc>
          <w:tcPr>
            <w:tcW w:w="1534" w:type="dxa"/>
            <w:vAlign w:val="center"/>
          </w:tcPr>
          <w:p w14:paraId="58E44639" w14:textId="22B185AD" w:rsidR="00EA0F91" w:rsidRPr="0074535C" w:rsidRDefault="00EA0F91" w:rsidP="0074535C">
            <w:pPr>
              <w:jc w:val="center"/>
            </w:pPr>
            <w:r w:rsidRPr="0074535C">
              <w:t>B1</w:t>
            </w:r>
          </w:p>
        </w:tc>
        <w:tc>
          <w:tcPr>
            <w:tcW w:w="1534" w:type="dxa"/>
            <w:vAlign w:val="center"/>
          </w:tcPr>
          <w:p w14:paraId="4866DED6" w14:textId="3DD26A8A" w:rsidR="00EA0F91" w:rsidRPr="0074535C" w:rsidRDefault="00EA0F91" w:rsidP="0074535C">
            <w:pPr>
              <w:jc w:val="center"/>
            </w:pPr>
            <w:r w:rsidRPr="0074535C">
              <w:t>B1</w:t>
            </w:r>
          </w:p>
        </w:tc>
      </w:tr>
      <w:tr w:rsidR="00EA0F91" w:rsidRPr="00F47DB2" w14:paraId="5CBBB4DB" w14:textId="77777777" w:rsidTr="00F61868">
        <w:trPr>
          <w:trHeight w:val="504"/>
          <w:jc w:val="center"/>
        </w:trPr>
        <w:tc>
          <w:tcPr>
            <w:tcW w:w="680" w:type="dxa"/>
            <w:vAlign w:val="center"/>
          </w:tcPr>
          <w:p w14:paraId="0F910EDE"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4AF41996"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Nominal stress range (MPA)</w:t>
            </w:r>
          </w:p>
        </w:tc>
        <w:tc>
          <w:tcPr>
            <w:tcW w:w="1439" w:type="dxa"/>
            <w:vAlign w:val="center"/>
          </w:tcPr>
          <w:p w14:paraId="11867F83" w14:textId="695FE170" w:rsidR="00EA0F91" w:rsidRPr="0074535C" w:rsidRDefault="00EA0F91" w:rsidP="0074535C">
            <w:pPr>
              <w:jc w:val="center"/>
            </w:pPr>
            <w:r w:rsidRPr="0074535C">
              <w:t>90</w:t>
            </w:r>
          </w:p>
        </w:tc>
        <w:tc>
          <w:tcPr>
            <w:tcW w:w="1439" w:type="dxa"/>
            <w:vAlign w:val="center"/>
          </w:tcPr>
          <w:p w14:paraId="6FD68D45" w14:textId="40D6BE63" w:rsidR="00EA0F91" w:rsidRPr="0074535C" w:rsidRDefault="00EA0F91" w:rsidP="0074535C">
            <w:pPr>
              <w:jc w:val="center"/>
            </w:pPr>
            <w:r w:rsidRPr="0074535C">
              <w:t>90</w:t>
            </w:r>
          </w:p>
        </w:tc>
        <w:tc>
          <w:tcPr>
            <w:tcW w:w="1439" w:type="dxa"/>
            <w:vAlign w:val="center"/>
          </w:tcPr>
          <w:p w14:paraId="14F67140" w14:textId="42BF8C68" w:rsidR="00EA0F91" w:rsidRPr="0074535C" w:rsidRDefault="00EA0F91" w:rsidP="0074535C">
            <w:pPr>
              <w:jc w:val="center"/>
            </w:pPr>
            <w:r w:rsidRPr="0074535C">
              <w:t>90</w:t>
            </w:r>
          </w:p>
        </w:tc>
        <w:tc>
          <w:tcPr>
            <w:tcW w:w="1439" w:type="dxa"/>
            <w:vAlign w:val="center"/>
          </w:tcPr>
          <w:p w14:paraId="4D636E5B" w14:textId="759C8E72" w:rsidR="00EA0F91" w:rsidRPr="0074535C" w:rsidRDefault="00EA0F91" w:rsidP="0074535C">
            <w:pPr>
              <w:jc w:val="center"/>
            </w:pPr>
            <w:r w:rsidRPr="0074535C">
              <w:t>90</w:t>
            </w:r>
          </w:p>
        </w:tc>
        <w:tc>
          <w:tcPr>
            <w:tcW w:w="1439" w:type="dxa"/>
            <w:vAlign w:val="center"/>
          </w:tcPr>
          <w:p w14:paraId="7A8D652F" w14:textId="495F3040" w:rsidR="00EA0F91" w:rsidRPr="0074535C" w:rsidRDefault="00EA0F91" w:rsidP="0074535C">
            <w:pPr>
              <w:jc w:val="center"/>
            </w:pPr>
            <w:r w:rsidRPr="0074535C">
              <w:t>90</w:t>
            </w:r>
          </w:p>
        </w:tc>
        <w:tc>
          <w:tcPr>
            <w:tcW w:w="1534" w:type="dxa"/>
            <w:vAlign w:val="center"/>
          </w:tcPr>
          <w:p w14:paraId="1D6FAAE5" w14:textId="7A5D9330" w:rsidR="00EA0F91" w:rsidRPr="0074535C" w:rsidRDefault="00EA0F91" w:rsidP="0074535C">
            <w:pPr>
              <w:jc w:val="center"/>
            </w:pPr>
            <w:r w:rsidRPr="0074535C">
              <w:t>90</w:t>
            </w:r>
          </w:p>
        </w:tc>
        <w:tc>
          <w:tcPr>
            <w:tcW w:w="1534" w:type="dxa"/>
            <w:vAlign w:val="center"/>
          </w:tcPr>
          <w:p w14:paraId="5FFBDF8B" w14:textId="43D81EBF" w:rsidR="00EA0F91" w:rsidRPr="0074535C" w:rsidRDefault="00EA0F91" w:rsidP="0074535C">
            <w:pPr>
              <w:jc w:val="center"/>
            </w:pPr>
            <w:r w:rsidRPr="0074535C">
              <w:t>90</w:t>
            </w:r>
          </w:p>
        </w:tc>
      </w:tr>
      <w:tr w:rsidR="00EA0F91" w:rsidRPr="00F47DB2" w14:paraId="6B544312" w14:textId="77777777" w:rsidTr="00F61868">
        <w:trPr>
          <w:trHeight w:val="504"/>
          <w:jc w:val="center"/>
        </w:trPr>
        <w:tc>
          <w:tcPr>
            <w:tcW w:w="680" w:type="dxa"/>
            <w:vAlign w:val="center"/>
          </w:tcPr>
          <w:p w14:paraId="28161BD6"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7336B841"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Hot spot stress factor</w:t>
            </w:r>
          </w:p>
        </w:tc>
        <w:tc>
          <w:tcPr>
            <w:tcW w:w="1439" w:type="dxa"/>
            <w:vAlign w:val="center"/>
          </w:tcPr>
          <w:p w14:paraId="15479BD0" w14:textId="54DE1228" w:rsidR="00EA0F91" w:rsidRPr="0074535C" w:rsidRDefault="00EA0F91" w:rsidP="0074535C">
            <w:pPr>
              <w:jc w:val="center"/>
            </w:pPr>
            <w:r w:rsidRPr="0074535C">
              <w:t>3.1</w:t>
            </w:r>
          </w:p>
        </w:tc>
        <w:tc>
          <w:tcPr>
            <w:tcW w:w="1439" w:type="dxa"/>
            <w:vAlign w:val="center"/>
          </w:tcPr>
          <w:p w14:paraId="77313A53" w14:textId="42645444" w:rsidR="00EA0F91" w:rsidRPr="0074535C" w:rsidRDefault="00EA0F91" w:rsidP="0074535C">
            <w:pPr>
              <w:jc w:val="center"/>
            </w:pPr>
            <w:r w:rsidRPr="0074535C">
              <w:t>3.1</w:t>
            </w:r>
          </w:p>
        </w:tc>
        <w:tc>
          <w:tcPr>
            <w:tcW w:w="1439" w:type="dxa"/>
            <w:vAlign w:val="center"/>
          </w:tcPr>
          <w:p w14:paraId="36977219" w14:textId="3F559EAF" w:rsidR="00EA0F91" w:rsidRPr="0074535C" w:rsidRDefault="00EA0F91" w:rsidP="0074535C">
            <w:pPr>
              <w:jc w:val="center"/>
            </w:pPr>
            <w:r w:rsidRPr="0074535C">
              <w:t>3.1</w:t>
            </w:r>
          </w:p>
        </w:tc>
        <w:tc>
          <w:tcPr>
            <w:tcW w:w="1439" w:type="dxa"/>
            <w:vAlign w:val="center"/>
          </w:tcPr>
          <w:p w14:paraId="6B00EAF1" w14:textId="141A0A8C" w:rsidR="00EA0F91" w:rsidRPr="0074535C" w:rsidRDefault="00EA0F91" w:rsidP="0074535C">
            <w:pPr>
              <w:jc w:val="center"/>
            </w:pPr>
            <w:r w:rsidRPr="0074535C">
              <w:t>3.1</w:t>
            </w:r>
          </w:p>
        </w:tc>
        <w:tc>
          <w:tcPr>
            <w:tcW w:w="1439" w:type="dxa"/>
            <w:vAlign w:val="center"/>
          </w:tcPr>
          <w:p w14:paraId="1D4212CB" w14:textId="7208965B" w:rsidR="00EA0F91" w:rsidRPr="0074535C" w:rsidRDefault="00EA0F91" w:rsidP="0074535C">
            <w:pPr>
              <w:jc w:val="center"/>
            </w:pPr>
            <w:r w:rsidRPr="0074535C">
              <w:t>3.1</w:t>
            </w:r>
          </w:p>
        </w:tc>
        <w:tc>
          <w:tcPr>
            <w:tcW w:w="1534" w:type="dxa"/>
            <w:vAlign w:val="center"/>
          </w:tcPr>
          <w:p w14:paraId="0AD7B750" w14:textId="2D83C65A" w:rsidR="00EA0F91" w:rsidRPr="0074535C" w:rsidRDefault="00EA0F91" w:rsidP="0074535C">
            <w:pPr>
              <w:jc w:val="center"/>
            </w:pPr>
            <w:r w:rsidRPr="0074535C">
              <w:t>3.1</w:t>
            </w:r>
          </w:p>
        </w:tc>
        <w:tc>
          <w:tcPr>
            <w:tcW w:w="1534" w:type="dxa"/>
            <w:vAlign w:val="center"/>
          </w:tcPr>
          <w:p w14:paraId="10A02912" w14:textId="1AC4FCD5" w:rsidR="00EA0F91" w:rsidRPr="0074535C" w:rsidRDefault="00EA0F91" w:rsidP="0074535C">
            <w:pPr>
              <w:jc w:val="center"/>
            </w:pPr>
            <w:r w:rsidRPr="0074535C">
              <w:t>3.1</w:t>
            </w:r>
          </w:p>
        </w:tc>
      </w:tr>
      <w:tr w:rsidR="00EA0F91" w:rsidRPr="00F47DB2" w14:paraId="58EE43BB" w14:textId="77777777" w:rsidTr="00F61868">
        <w:trPr>
          <w:trHeight w:val="504"/>
          <w:jc w:val="center"/>
        </w:trPr>
        <w:tc>
          <w:tcPr>
            <w:tcW w:w="680" w:type="dxa"/>
            <w:vAlign w:val="center"/>
          </w:tcPr>
          <w:p w14:paraId="1A9DF7D6"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39398E9B"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Weibull: h</w:t>
            </w:r>
          </w:p>
        </w:tc>
        <w:tc>
          <w:tcPr>
            <w:tcW w:w="1439" w:type="dxa"/>
            <w:vAlign w:val="center"/>
          </w:tcPr>
          <w:p w14:paraId="70209D2F" w14:textId="14FC5226" w:rsidR="00EA0F91" w:rsidRPr="0074535C" w:rsidRDefault="00EA0F91" w:rsidP="0074535C">
            <w:pPr>
              <w:jc w:val="center"/>
            </w:pPr>
            <w:r w:rsidRPr="0074535C">
              <w:t>1.1</w:t>
            </w:r>
          </w:p>
        </w:tc>
        <w:tc>
          <w:tcPr>
            <w:tcW w:w="1439" w:type="dxa"/>
            <w:vAlign w:val="center"/>
          </w:tcPr>
          <w:p w14:paraId="2E3AFBDA" w14:textId="1F9DE9F9" w:rsidR="00EA0F91" w:rsidRPr="0074535C" w:rsidRDefault="00EA0F91" w:rsidP="0074535C">
            <w:pPr>
              <w:jc w:val="center"/>
            </w:pPr>
            <w:r w:rsidRPr="0074535C">
              <w:t>1.1</w:t>
            </w:r>
          </w:p>
        </w:tc>
        <w:tc>
          <w:tcPr>
            <w:tcW w:w="1439" w:type="dxa"/>
            <w:vAlign w:val="center"/>
          </w:tcPr>
          <w:p w14:paraId="27DCA3B4" w14:textId="29F3B1CC" w:rsidR="00EA0F91" w:rsidRPr="0074535C" w:rsidRDefault="00EA0F91" w:rsidP="0074535C">
            <w:pPr>
              <w:jc w:val="center"/>
            </w:pPr>
            <w:r w:rsidRPr="0074535C">
              <w:t>1.1</w:t>
            </w:r>
          </w:p>
        </w:tc>
        <w:tc>
          <w:tcPr>
            <w:tcW w:w="1439" w:type="dxa"/>
            <w:vAlign w:val="center"/>
          </w:tcPr>
          <w:p w14:paraId="5680EB22" w14:textId="51D116FF" w:rsidR="00EA0F91" w:rsidRPr="0074535C" w:rsidRDefault="00EA0F91" w:rsidP="0074535C">
            <w:pPr>
              <w:jc w:val="center"/>
            </w:pPr>
            <w:r w:rsidRPr="0074535C">
              <w:t>1.1</w:t>
            </w:r>
          </w:p>
        </w:tc>
        <w:tc>
          <w:tcPr>
            <w:tcW w:w="1439" w:type="dxa"/>
            <w:vAlign w:val="center"/>
          </w:tcPr>
          <w:p w14:paraId="2AC960C7" w14:textId="1606C966" w:rsidR="00EA0F91" w:rsidRPr="0074535C" w:rsidRDefault="00EA0F91" w:rsidP="0074535C">
            <w:pPr>
              <w:jc w:val="center"/>
            </w:pPr>
            <w:r w:rsidRPr="0074535C">
              <w:t>1.1</w:t>
            </w:r>
          </w:p>
        </w:tc>
        <w:tc>
          <w:tcPr>
            <w:tcW w:w="1534" w:type="dxa"/>
            <w:vAlign w:val="center"/>
          </w:tcPr>
          <w:p w14:paraId="0A927B94" w14:textId="635ACE52" w:rsidR="00EA0F91" w:rsidRPr="0074535C" w:rsidRDefault="00EA0F91" w:rsidP="0074535C">
            <w:pPr>
              <w:jc w:val="center"/>
            </w:pPr>
            <w:r w:rsidRPr="0074535C">
              <w:t>1.1</w:t>
            </w:r>
          </w:p>
        </w:tc>
        <w:tc>
          <w:tcPr>
            <w:tcW w:w="1534" w:type="dxa"/>
            <w:vAlign w:val="center"/>
          </w:tcPr>
          <w:p w14:paraId="309B829B" w14:textId="7252482D" w:rsidR="00EA0F91" w:rsidRPr="0074535C" w:rsidRDefault="00EA0F91" w:rsidP="0074535C">
            <w:pPr>
              <w:jc w:val="center"/>
            </w:pPr>
            <w:r w:rsidRPr="0074535C">
              <w:t>1.1</w:t>
            </w:r>
          </w:p>
        </w:tc>
      </w:tr>
      <w:tr w:rsidR="00EA0F91" w:rsidRPr="00F47DB2" w14:paraId="523E16A5" w14:textId="77777777" w:rsidTr="00F61868">
        <w:trPr>
          <w:trHeight w:val="504"/>
          <w:jc w:val="center"/>
        </w:trPr>
        <w:tc>
          <w:tcPr>
            <w:tcW w:w="680" w:type="dxa"/>
            <w:vAlign w:val="center"/>
          </w:tcPr>
          <w:p w14:paraId="47A94B74"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44C077E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39" w:type="dxa"/>
            <w:vAlign w:val="center"/>
          </w:tcPr>
          <w:p w14:paraId="26C4E629" w14:textId="1764767F" w:rsidR="00EA0F91" w:rsidRPr="0074535C" w:rsidRDefault="00EA0F91" w:rsidP="0074535C">
            <w:pPr>
              <w:jc w:val="center"/>
            </w:pPr>
            <w:r w:rsidRPr="0074535C">
              <w:t>10000000</w:t>
            </w:r>
          </w:p>
        </w:tc>
        <w:tc>
          <w:tcPr>
            <w:tcW w:w="1439" w:type="dxa"/>
            <w:vAlign w:val="center"/>
          </w:tcPr>
          <w:p w14:paraId="6ABE756E" w14:textId="3E01927E" w:rsidR="00EA0F91" w:rsidRPr="0074535C" w:rsidRDefault="00EA0F91" w:rsidP="0074535C">
            <w:pPr>
              <w:jc w:val="center"/>
            </w:pPr>
            <w:r w:rsidRPr="0074535C">
              <w:t>10000000</w:t>
            </w:r>
          </w:p>
        </w:tc>
        <w:tc>
          <w:tcPr>
            <w:tcW w:w="1439" w:type="dxa"/>
            <w:vAlign w:val="center"/>
          </w:tcPr>
          <w:p w14:paraId="27ABE231" w14:textId="713C4C29" w:rsidR="00EA0F91" w:rsidRPr="0074535C" w:rsidRDefault="00EA0F91" w:rsidP="0074535C">
            <w:pPr>
              <w:jc w:val="center"/>
            </w:pPr>
            <w:r w:rsidRPr="0074535C">
              <w:t>10000000</w:t>
            </w:r>
          </w:p>
        </w:tc>
        <w:tc>
          <w:tcPr>
            <w:tcW w:w="1439" w:type="dxa"/>
            <w:vAlign w:val="center"/>
          </w:tcPr>
          <w:p w14:paraId="0811347E" w14:textId="6921CBF6" w:rsidR="00EA0F91" w:rsidRPr="0074535C" w:rsidRDefault="00EA0F91" w:rsidP="0074535C">
            <w:pPr>
              <w:jc w:val="center"/>
            </w:pPr>
            <w:r w:rsidRPr="0074535C">
              <w:t>10000000</w:t>
            </w:r>
          </w:p>
        </w:tc>
        <w:tc>
          <w:tcPr>
            <w:tcW w:w="1439" w:type="dxa"/>
            <w:vAlign w:val="center"/>
          </w:tcPr>
          <w:p w14:paraId="17176C37" w14:textId="54F70FE9" w:rsidR="00EA0F91" w:rsidRPr="0074535C" w:rsidRDefault="00EA0F91" w:rsidP="0074535C">
            <w:pPr>
              <w:jc w:val="center"/>
            </w:pPr>
            <w:r w:rsidRPr="0074535C">
              <w:t>10000000</w:t>
            </w:r>
          </w:p>
        </w:tc>
        <w:tc>
          <w:tcPr>
            <w:tcW w:w="1534" w:type="dxa"/>
            <w:vAlign w:val="center"/>
          </w:tcPr>
          <w:p w14:paraId="789F346C" w14:textId="6134AF7B" w:rsidR="00EA0F91" w:rsidRPr="0074535C" w:rsidRDefault="00EA0F91" w:rsidP="0074535C">
            <w:pPr>
              <w:jc w:val="center"/>
            </w:pPr>
            <w:r w:rsidRPr="0074535C">
              <w:t>10000000</w:t>
            </w:r>
          </w:p>
        </w:tc>
        <w:tc>
          <w:tcPr>
            <w:tcW w:w="1534" w:type="dxa"/>
            <w:vAlign w:val="center"/>
          </w:tcPr>
          <w:p w14:paraId="0EAB0727" w14:textId="67955D9C" w:rsidR="00EA0F91" w:rsidRPr="0074535C" w:rsidRDefault="00EA0F91" w:rsidP="0074535C">
            <w:pPr>
              <w:jc w:val="center"/>
            </w:pPr>
            <w:r w:rsidRPr="0074535C">
              <w:t>10000000</w:t>
            </w:r>
          </w:p>
        </w:tc>
      </w:tr>
      <w:tr w:rsidR="00EA0F91" w:rsidRPr="00F47DB2" w14:paraId="6C913EF9" w14:textId="77777777" w:rsidTr="00F61868">
        <w:trPr>
          <w:trHeight w:val="504"/>
          <w:jc w:val="center"/>
        </w:trPr>
        <w:tc>
          <w:tcPr>
            <w:tcW w:w="680" w:type="dxa"/>
            <w:vAlign w:val="center"/>
          </w:tcPr>
          <w:p w14:paraId="32F7899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5D67256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0DED1012">
                <v:shape id="_x0000_i1585" type="#_x0000_t75" style="width:108pt;height:20.25pt" o:ole="">
                  <v:imagedata r:id="rId87" o:title=""/>
                </v:shape>
                <o:OLEObject Type="Embed" ProgID="Equation.DSMT4" ShapeID="_x0000_i1585" DrawAspect="Content" ObjectID="_1758887112" r:id="rId171"/>
              </w:object>
            </w:r>
          </w:p>
        </w:tc>
        <w:tc>
          <w:tcPr>
            <w:tcW w:w="1439" w:type="dxa"/>
            <w:vAlign w:val="center"/>
          </w:tcPr>
          <w:p w14:paraId="591394D2" w14:textId="58CB3C9C" w:rsidR="00EA0F91" w:rsidRPr="0074535C" w:rsidRDefault="00EA0F91" w:rsidP="0074535C">
            <w:pPr>
              <w:jc w:val="center"/>
            </w:pPr>
            <w:r w:rsidRPr="0074535C">
              <w:t>4</w:t>
            </w:r>
          </w:p>
        </w:tc>
        <w:tc>
          <w:tcPr>
            <w:tcW w:w="1439" w:type="dxa"/>
            <w:vAlign w:val="center"/>
          </w:tcPr>
          <w:p w14:paraId="5F412E67" w14:textId="5F283CBC" w:rsidR="00EA0F91" w:rsidRPr="0074535C" w:rsidRDefault="00EA0F91" w:rsidP="0074535C">
            <w:pPr>
              <w:jc w:val="center"/>
            </w:pPr>
            <w:r w:rsidRPr="0074535C">
              <w:t>4</w:t>
            </w:r>
          </w:p>
        </w:tc>
        <w:tc>
          <w:tcPr>
            <w:tcW w:w="1439" w:type="dxa"/>
            <w:vAlign w:val="center"/>
          </w:tcPr>
          <w:p w14:paraId="629E17C2" w14:textId="4010AB42" w:rsidR="00EA0F91" w:rsidRPr="0074535C" w:rsidRDefault="00EA0F91" w:rsidP="0074535C">
            <w:pPr>
              <w:jc w:val="center"/>
            </w:pPr>
            <w:r w:rsidRPr="0074535C">
              <w:t>4</w:t>
            </w:r>
          </w:p>
        </w:tc>
        <w:tc>
          <w:tcPr>
            <w:tcW w:w="1439" w:type="dxa"/>
            <w:vAlign w:val="center"/>
          </w:tcPr>
          <w:p w14:paraId="66024E5B" w14:textId="7F7C5601" w:rsidR="00EA0F91" w:rsidRPr="0074535C" w:rsidRDefault="00EA0F91" w:rsidP="0074535C">
            <w:pPr>
              <w:jc w:val="center"/>
            </w:pPr>
            <w:r w:rsidRPr="0074535C">
              <w:t>4</w:t>
            </w:r>
          </w:p>
        </w:tc>
        <w:tc>
          <w:tcPr>
            <w:tcW w:w="1439" w:type="dxa"/>
            <w:vAlign w:val="center"/>
          </w:tcPr>
          <w:p w14:paraId="0184F3F2" w14:textId="700CC775" w:rsidR="00EA0F91" w:rsidRPr="0074535C" w:rsidRDefault="00EA0F91" w:rsidP="0074535C">
            <w:pPr>
              <w:jc w:val="center"/>
            </w:pPr>
            <w:r w:rsidRPr="0074535C">
              <w:t>4</w:t>
            </w:r>
          </w:p>
        </w:tc>
        <w:tc>
          <w:tcPr>
            <w:tcW w:w="1534" w:type="dxa"/>
            <w:vAlign w:val="center"/>
          </w:tcPr>
          <w:p w14:paraId="648F3A31" w14:textId="5ECA3F6E" w:rsidR="00EA0F91" w:rsidRPr="0074535C" w:rsidRDefault="00EA0F91" w:rsidP="0074535C">
            <w:pPr>
              <w:jc w:val="center"/>
            </w:pPr>
            <w:r w:rsidRPr="0074535C">
              <w:t>4</w:t>
            </w:r>
          </w:p>
        </w:tc>
        <w:tc>
          <w:tcPr>
            <w:tcW w:w="1534" w:type="dxa"/>
            <w:vAlign w:val="center"/>
          </w:tcPr>
          <w:p w14:paraId="65B85B3E" w14:textId="0E01FF2C" w:rsidR="00EA0F91" w:rsidRPr="0074535C" w:rsidRDefault="00EA0F91" w:rsidP="0074535C">
            <w:pPr>
              <w:jc w:val="center"/>
            </w:pPr>
            <w:r w:rsidRPr="0074535C">
              <w:t>4</w:t>
            </w:r>
          </w:p>
        </w:tc>
      </w:tr>
      <w:tr w:rsidR="00EA0F91" w:rsidRPr="00F47DB2" w14:paraId="13E01B79" w14:textId="77777777" w:rsidTr="00F61868">
        <w:trPr>
          <w:trHeight w:val="504"/>
          <w:jc w:val="center"/>
        </w:trPr>
        <w:tc>
          <w:tcPr>
            <w:tcW w:w="680" w:type="dxa"/>
            <w:vAlign w:val="center"/>
          </w:tcPr>
          <w:p w14:paraId="1B29D46A"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EC6A706"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5A8E3FE7">
                <v:shape id="_x0000_i1586" type="#_x0000_t75" style="width:126pt;height:20.25pt" o:ole="">
                  <v:imagedata r:id="rId89" o:title=""/>
                </v:shape>
                <o:OLEObject Type="Embed" ProgID="Equation.DSMT4" ShapeID="_x0000_i1586" DrawAspect="Content" ObjectID="_1758887113" r:id="rId172"/>
              </w:object>
            </w:r>
          </w:p>
        </w:tc>
        <w:tc>
          <w:tcPr>
            <w:tcW w:w="1439" w:type="dxa"/>
            <w:vAlign w:val="center"/>
          </w:tcPr>
          <w:p w14:paraId="160253B8" w14:textId="0B10B445" w:rsidR="00EA0F91" w:rsidRPr="0074535C" w:rsidRDefault="00EA0F91" w:rsidP="0074535C">
            <w:pPr>
              <w:jc w:val="center"/>
            </w:pPr>
            <w:r w:rsidRPr="0074535C">
              <w:t>15.117</w:t>
            </w:r>
          </w:p>
        </w:tc>
        <w:tc>
          <w:tcPr>
            <w:tcW w:w="1439" w:type="dxa"/>
            <w:vAlign w:val="center"/>
          </w:tcPr>
          <w:p w14:paraId="725278B5" w14:textId="31FFF983" w:rsidR="00EA0F91" w:rsidRPr="0074535C" w:rsidRDefault="00EA0F91" w:rsidP="0074535C">
            <w:pPr>
              <w:jc w:val="center"/>
            </w:pPr>
            <w:r w:rsidRPr="0074535C">
              <w:t>15.117</w:t>
            </w:r>
          </w:p>
        </w:tc>
        <w:tc>
          <w:tcPr>
            <w:tcW w:w="1439" w:type="dxa"/>
            <w:vAlign w:val="center"/>
          </w:tcPr>
          <w:p w14:paraId="60EDA0CD" w14:textId="4760F2A8" w:rsidR="00EA0F91" w:rsidRPr="0074535C" w:rsidRDefault="00EA0F91" w:rsidP="0074535C">
            <w:pPr>
              <w:jc w:val="center"/>
            </w:pPr>
            <w:r w:rsidRPr="0074535C">
              <w:t>15.117</w:t>
            </w:r>
          </w:p>
        </w:tc>
        <w:tc>
          <w:tcPr>
            <w:tcW w:w="1439" w:type="dxa"/>
            <w:vAlign w:val="center"/>
          </w:tcPr>
          <w:p w14:paraId="173ECBCA" w14:textId="48D86A9D" w:rsidR="00EA0F91" w:rsidRPr="0074535C" w:rsidRDefault="00EA0F91" w:rsidP="0074535C">
            <w:pPr>
              <w:jc w:val="center"/>
            </w:pPr>
            <w:r w:rsidRPr="0074535C">
              <w:t>15.117</w:t>
            </w:r>
          </w:p>
        </w:tc>
        <w:tc>
          <w:tcPr>
            <w:tcW w:w="1439" w:type="dxa"/>
            <w:vAlign w:val="center"/>
          </w:tcPr>
          <w:p w14:paraId="5F1CCCC3" w14:textId="6D64EAF0" w:rsidR="00EA0F91" w:rsidRPr="0074535C" w:rsidRDefault="00EA0F91" w:rsidP="0074535C">
            <w:pPr>
              <w:jc w:val="center"/>
            </w:pPr>
            <w:r w:rsidRPr="0074535C">
              <w:t>15.117</w:t>
            </w:r>
          </w:p>
        </w:tc>
        <w:tc>
          <w:tcPr>
            <w:tcW w:w="1534" w:type="dxa"/>
            <w:vAlign w:val="center"/>
          </w:tcPr>
          <w:p w14:paraId="6EE84082" w14:textId="3B428670" w:rsidR="00EA0F91" w:rsidRPr="0074535C" w:rsidRDefault="00EA0F91" w:rsidP="0074535C">
            <w:pPr>
              <w:jc w:val="center"/>
            </w:pPr>
            <w:r w:rsidRPr="0074535C">
              <w:t>15.117</w:t>
            </w:r>
          </w:p>
        </w:tc>
        <w:tc>
          <w:tcPr>
            <w:tcW w:w="1534" w:type="dxa"/>
            <w:vAlign w:val="center"/>
          </w:tcPr>
          <w:p w14:paraId="5EFFBC1A" w14:textId="78E37F2B" w:rsidR="00EA0F91" w:rsidRPr="0074535C" w:rsidRDefault="00EA0F91" w:rsidP="0074535C">
            <w:pPr>
              <w:jc w:val="center"/>
            </w:pPr>
            <w:r w:rsidRPr="0074535C">
              <w:t>15.117</w:t>
            </w:r>
          </w:p>
        </w:tc>
      </w:tr>
      <w:tr w:rsidR="00EA0F91" w:rsidRPr="00F47DB2" w14:paraId="312AFED8" w14:textId="77777777" w:rsidTr="00F61868">
        <w:trPr>
          <w:trHeight w:val="504"/>
          <w:jc w:val="center"/>
        </w:trPr>
        <w:tc>
          <w:tcPr>
            <w:tcW w:w="680" w:type="dxa"/>
            <w:vAlign w:val="center"/>
          </w:tcPr>
          <w:p w14:paraId="178AA54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CF2A693"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1E36780E">
                <v:shape id="_x0000_i1587" type="#_x0000_t75" style="width:111pt;height:20.25pt" o:ole="">
                  <v:imagedata r:id="rId91" o:title=""/>
                </v:shape>
                <o:OLEObject Type="Embed" ProgID="Equation.DSMT4" ShapeID="_x0000_i1587" DrawAspect="Content" ObjectID="_1758887114" r:id="rId173"/>
              </w:object>
            </w:r>
          </w:p>
        </w:tc>
        <w:tc>
          <w:tcPr>
            <w:tcW w:w="1439" w:type="dxa"/>
            <w:vAlign w:val="center"/>
          </w:tcPr>
          <w:p w14:paraId="43ED27D3" w14:textId="748F6976" w:rsidR="00EA0F91" w:rsidRPr="0074535C" w:rsidRDefault="00EA0F91" w:rsidP="0074535C">
            <w:pPr>
              <w:jc w:val="center"/>
            </w:pPr>
            <w:r w:rsidRPr="0074535C">
              <w:t>5</w:t>
            </w:r>
          </w:p>
        </w:tc>
        <w:tc>
          <w:tcPr>
            <w:tcW w:w="1439" w:type="dxa"/>
            <w:vAlign w:val="center"/>
          </w:tcPr>
          <w:p w14:paraId="7C1D9BFF" w14:textId="3B681516" w:rsidR="00EA0F91" w:rsidRPr="0074535C" w:rsidRDefault="00EA0F91" w:rsidP="0074535C">
            <w:pPr>
              <w:jc w:val="center"/>
            </w:pPr>
            <w:r w:rsidRPr="0074535C">
              <w:t>5</w:t>
            </w:r>
          </w:p>
        </w:tc>
        <w:tc>
          <w:tcPr>
            <w:tcW w:w="1439" w:type="dxa"/>
            <w:vAlign w:val="center"/>
          </w:tcPr>
          <w:p w14:paraId="16F67761" w14:textId="7E45B997" w:rsidR="00EA0F91" w:rsidRPr="0074535C" w:rsidRDefault="00EA0F91" w:rsidP="0074535C">
            <w:pPr>
              <w:jc w:val="center"/>
            </w:pPr>
            <w:r w:rsidRPr="0074535C">
              <w:t>5</w:t>
            </w:r>
          </w:p>
        </w:tc>
        <w:tc>
          <w:tcPr>
            <w:tcW w:w="1439" w:type="dxa"/>
            <w:vAlign w:val="center"/>
          </w:tcPr>
          <w:p w14:paraId="084E93E4" w14:textId="6345D122" w:rsidR="00EA0F91" w:rsidRPr="0074535C" w:rsidRDefault="00EA0F91" w:rsidP="0074535C">
            <w:pPr>
              <w:jc w:val="center"/>
            </w:pPr>
            <w:r w:rsidRPr="0074535C">
              <w:t>5</w:t>
            </w:r>
          </w:p>
        </w:tc>
        <w:tc>
          <w:tcPr>
            <w:tcW w:w="1439" w:type="dxa"/>
            <w:vAlign w:val="center"/>
          </w:tcPr>
          <w:p w14:paraId="498C4887" w14:textId="0804BC92" w:rsidR="00EA0F91" w:rsidRPr="0074535C" w:rsidRDefault="00EA0F91" w:rsidP="0074535C">
            <w:pPr>
              <w:jc w:val="center"/>
            </w:pPr>
            <w:r w:rsidRPr="0074535C">
              <w:t>5</w:t>
            </w:r>
          </w:p>
        </w:tc>
        <w:tc>
          <w:tcPr>
            <w:tcW w:w="1534" w:type="dxa"/>
            <w:vAlign w:val="center"/>
          </w:tcPr>
          <w:p w14:paraId="25C72D73" w14:textId="25E16880" w:rsidR="00EA0F91" w:rsidRPr="0074535C" w:rsidRDefault="00EA0F91" w:rsidP="0074535C">
            <w:pPr>
              <w:jc w:val="center"/>
            </w:pPr>
            <w:r w:rsidRPr="0074535C">
              <w:t>5</w:t>
            </w:r>
          </w:p>
        </w:tc>
        <w:tc>
          <w:tcPr>
            <w:tcW w:w="1534" w:type="dxa"/>
            <w:vAlign w:val="center"/>
          </w:tcPr>
          <w:p w14:paraId="6527566A" w14:textId="72E6B6DB" w:rsidR="00EA0F91" w:rsidRPr="0074535C" w:rsidRDefault="00EA0F91" w:rsidP="0074535C">
            <w:pPr>
              <w:jc w:val="center"/>
            </w:pPr>
            <w:r w:rsidRPr="0074535C">
              <w:t>5</w:t>
            </w:r>
          </w:p>
        </w:tc>
      </w:tr>
      <w:tr w:rsidR="00EA0F91" w:rsidRPr="00F47DB2" w14:paraId="5408FF72" w14:textId="77777777" w:rsidTr="00F61868">
        <w:trPr>
          <w:trHeight w:val="504"/>
          <w:jc w:val="center"/>
        </w:trPr>
        <w:tc>
          <w:tcPr>
            <w:tcW w:w="680" w:type="dxa"/>
            <w:vAlign w:val="center"/>
          </w:tcPr>
          <w:p w14:paraId="597F723E"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094EA332"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2AA88395">
                <v:shape id="_x0000_i1588" type="#_x0000_t75" style="width:129pt;height:20.25pt" o:ole="">
                  <v:imagedata r:id="rId93" o:title=""/>
                </v:shape>
                <o:OLEObject Type="Embed" ProgID="Equation.DSMT4" ShapeID="_x0000_i1588" DrawAspect="Content" ObjectID="_1758887115" r:id="rId174"/>
              </w:object>
            </w:r>
          </w:p>
        </w:tc>
        <w:tc>
          <w:tcPr>
            <w:tcW w:w="1439" w:type="dxa"/>
            <w:vAlign w:val="center"/>
          </w:tcPr>
          <w:p w14:paraId="28D77382" w14:textId="1E6EB0F8" w:rsidR="00EA0F91" w:rsidRPr="0074535C" w:rsidRDefault="00EA0F91" w:rsidP="0074535C">
            <w:pPr>
              <w:jc w:val="center"/>
            </w:pPr>
            <w:r w:rsidRPr="0074535C">
              <w:t>17.146</w:t>
            </w:r>
          </w:p>
        </w:tc>
        <w:tc>
          <w:tcPr>
            <w:tcW w:w="1439" w:type="dxa"/>
            <w:vAlign w:val="center"/>
          </w:tcPr>
          <w:p w14:paraId="6C76FA7F" w14:textId="532AA614" w:rsidR="00EA0F91" w:rsidRPr="0074535C" w:rsidRDefault="00EA0F91" w:rsidP="0074535C">
            <w:pPr>
              <w:jc w:val="center"/>
            </w:pPr>
            <w:r w:rsidRPr="0074535C">
              <w:t>17.146</w:t>
            </w:r>
          </w:p>
        </w:tc>
        <w:tc>
          <w:tcPr>
            <w:tcW w:w="1439" w:type="dxa"/>
            <w:vAlign w:val="center"/>
          </w:tcPr>
          <w:p w14:paraId="2B74C3CA" w14:textId="6B837A74" w:rsidR="00EA0F91" w:rsidRPr="0074535C" w:rsidRDefault="00EA0F91" w:rsidP="0074535C">
            <w:pPr>
              <w:jc w:val="center"/>
            </w:pPr>
            <w:r w:rsidRPr="0074535C">
              <w:t>17.146</w:t>
            </w:r>
          </w:p>
        </w:tc>
        <w:tc>
          <w:tcPr>
            <w:tcW w:w="1439" w:type="dxa"/>
            <w:vAlign w:val="center"/>
          </w:tcPr>
          <w:p w14:paraId="3987D45B" w14:textId="78868B17" w:rsidR="00EA0F91" w:rsidRPr="0074535C" w:rsidRDefault="00EA0F91" w:rsidP="0074535C">
            <w:pPr>
              <w:jc w:val="center"/>
            </w:pPr>
            <w:r w:rsidRPr="0074535C">
              <w:t>17.146</w:t>
            </w:r>
          </w:p>
        </w:tc>
        <w:tc>
          <w:tcPr>
            <w:tcW w:w="1439" w:type="dxa"/>
            <w:vAlign w:val="center"/>
          </w:tcPr>
          <w:p w14:paraId="2AEA74D6" w14:textId="0AE27CF1" w:rsidR="00EA0F91" w:rsidRPr="0074535C" w:rsidRDefault="00EA0F91" w:rsidP="0074535C">
            <w:pPr>
              <w:jc w:val="center"/>
            </w:pPr>
            <w:r w:rsidRPr="0074535C">
              <w:t>17.146</w:t>
            </w:r>
          </w:p>
        </w:tc>
        <w:tc>
          <w:tcPr>
            <w:tcW w:w="1534" w:type="dxa"/>
            <w:vAlign w:val="center"/>
          </w:tcPr>
          <w:p w14:paraId="7F90FE0B" w14:textId="7EEA55D3" w:rsidR="00EA0F91" w:rsidRPr="0074535C" w:rsidRDefault="00EA0F91" w:rsidP="0074535C">
            <w:pPr>
              <w:jc w:val="center"/>
            </w:pPr>
            <w:r w:rsidRPr="0074535C">
              <w:t>17.146</w:t>
            </w:r>
          </w:p>
        </w:tc>
        <w:tc>
          <w:tcPr>
            <w:tcW w:w="1534" w:type="dxa"/>
            <w:vAlign w:val="center"/>
          </w:tcPr>
          <w:p w14:paraId="786EF70F" w14:textId="2C4F9DD3" w:rsidR="00EA0F91" w:rsidRPr="0074535C" w:rsidRDefault="00EA0F91" w:rsidP="0074535C">
            <w:pPr>
              <w:jc w:val="center"/>
            </w:pPr>
            <w:r w:rsidRPr="0074535C">
              <w:t>17.146</w:t>
            </w:r>
          </w:p>
        </w:tc>
      </w:tr>
      <w:tr w:rsidR="00EA0F91" w:rsidRPr="00F47DB2" w14:paraId="45DF204B" w14:textId="77777777" w:rsidTr="00F61868">
        <w:trPr>
          <w:trHeight w:val="504"/>
          <w:jc w:val="center"/>
        </w:trPr>
        <w:tc>
          <w:tcPr>
            <w:tcW w:w="680" w:type="dxa"/>
            <w:vAlign w:val="center"/>
          </w:tcPr>
          <w:p w14:paraId="783CA22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4924FDDE"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Year in service</w:t>
            </w:r>
          </w:p>
        </w:tc>
        <w:tc>
          <w:tcPr>
            <w:tcW w:w="1439" w:type="dxa"/>
            <w:vAlign w:val="center"/>
          </w:tcPr>
          <w:p w14:paraId="2B2C0FE2" w14:textId="488E0FEE" w:rsidR="00EA0F91" w:rsidRPr="0074535C" w:rsidRDefault="00EA0F91" w:rsidP="0074535C">
            <w:pPr>
              <w:jc w:val="center"/>
            </w:pPr>
            <w:r w:rsidRPr="0074535C">
              <w:t>10</w:t>
            </w:r>
          </w:p>
        </w:tc>
        <w:tc>
          <w:tcPr>
            <w:tcW w:w="1439" w:type="dxa"/>
            <w:vAlign w:val="center"/>
          </w:tcPr>
          <w:p w14:paraId="546A0999" w14:textId="366373E0" w:rsidR="00EA0F91" w:rsidRPr="0074535C" w:rsidRDefault="00EA0F91" w:rsidP="0074535C">
            <w:pPr>
              <w:jc w:val="center"/>
            </w:pPr>
            <w:r w:rsidRPr="0074535C">
              <w:t>15</w:t>
            </w:r>
          </w:p>
        </w:tc>
        <w:tc>
          <w:tcPr>
            <w:tcW w:w="1439" w:type="dxa"/>
            <w:vAlign w:val="center"/>
          </w:tcPr>
          <w:p w14:paraId="02FF0AC7" w14:textId="47976A47" w:rsidR="00EA0F91" w:rsidRPr="0074535C" w:rsidRDefault="00EA0F91" w:rsidP="0074535C">
            <w:pPr>
              <w:jc w:val="center"/>
            </w:pPr>
            <w:r w:rsidRPr="0074535C">
              <w:t>20</w:t>
            </w:r>
          </w:p>
        </w:tc>
        <w:tc>
          <w:tcPr>
            <w:tcW w:w="1439" w:type="dxa"/>
            <w:vAlign w:val="center"/>
          </w:tcPr>
          <w:p w14:paraId="0D4D1FC1" w14:textId="068D6270" w:rsidR="00EA0F91" w:rsidRPr="0074535C" w:rsidRDefault="00EA0F91" w:rsidP="0074535C">
            <w:pPr>
              <w:jc w:val="center"/>
            </w:pPr>
            <w:r w:rsidRPr="0074535C">
              <w:t>25</w:t>
            </w:r>
          </w:p>
        </w:tc>
        <w:tc>
          <w:tcPr>
            <w:tcW w:w="1439" w:type="dxa"/>
            <w:vAlign w:val="center"/>
          </w:tcPr>
          <w:p w14:paraId="62C7F014" w14:textId="7A679119" w:rsidR="00EA0F91" w:rsidRPr="0074535C" w:rsidRDefault="00EA0F91" w:rsidP="0074535C">
            <w:pPr>
              <w:jc w:val="center"/>
            </w:pPr>
            <w:r w:rsidRPr="0074535C">
              <w:t>30</w:t>
            </w:r>
          </w:p>
        </w:tc>
        <w:tc>
          <w:tcPr>
            <w:tcW w:w="1534" w:type="dxa"/>
            <w:vAlign w:val="center"/>
          </w:tcPr>
          <w:p w14:paraId="2B520C3E" w14:textId="2BE809A6" w:rsidR="00EA0F91" w:rsidRPr="0074535C" w:rsidRDefault="00EA0F91" w:rsidP="0074535C">
            <w:pPr>
              <w:jc w:val="center"/>
            </w:pPr>
            <w:r w:rsidRPr="0074535C">
              <w:t>40</w:t>
            </w:r>
          </w:p>
        </w:tc>
        <w:tc>
          <w:tcPr>
            <w:tcW w:w="1534" w:type="dxa"/>
            <w:vAlign w:val="center"/>
          </w:tcPr>
          <w:p w14:paraId="05AC810A" w14:textId="0E0F18F2" w:rsidR="00EA0F91" w:rsidRPr="0074535C" w:rsidRDefault="00EA0F91" w:rsidP="0074535C">
            <w:pPr>
              <w:jc w:val="center"/>
            </w:pPr>
            <w:r w:rsidRPr="0074535C">
              <w:t>50</w:t>
            </w:r>
          </w:p>
        </w:tc>
      </w:tr>
      <w:tr w:rsidR="00EA0F91" w:rsidRPr="00F47DB2" w14:paraId="27CF9015" w14:textId="77777777" w:rsidTr="00F61868">
        <w:trPr>
          <w:trHeight w:val="504"/>
          <w:jc w:val="center"/>
        </w:trPr>
        <w:tc>
          <w:tcPr>
            <w:tcW w:w="680" w:type="dxa"/>
            <w:vAlign w:val="center"/>
          </w:tcPr>
          <w:p w14:paraId="1BE6B7E9"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7D2A373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39" w:type="dxa"/>
            <w:vAlign w:val="center"/>
          </w:tcPr>
          <w:p w14:paraId="579617F2" w14:textId="5AADB822" w:rsidR="00EA0F91" w:rsidRPr="0074535C" w:rsidRDefault="00EA0F91" w:rsidP="0074535C">
            <w:pPr>
              <w:jc w:val="center"/>
            </w:pPr>
            <w:r w:rsidRPr="0074535C">
              <w:t>0.159</w:t>
            </w:r>
          </w:p>
        </w:tc>
        <w:tc>
          <w:tcPr>
            <w:tcW w:w="1439" w:type="dxa"/>
            <w:vAlign w:val="center"/>
          </w:tcPr>
          <w:p w14:paraId="34217143" w14:textId="5607885E" w:rsidR="00EA0F91" w:rsidRPr="0074535C" w:rsidRDefault="00EA0F91" w:rsidP="0074535C">
            <w:pPr>
              <w:jc w:val="center"/>
            </w:pPr>
            <w:r w:rsidRPr="0074535C">
              <w:t>0.159</w:t>
            </w:r>
          </w:p>
        </w:tc>
        <w:tc>
          <w:tcPr>
            <w:tcW w:w="1439" w:type="dxa"/>
            <w:vAlign w:val="center"/>
          </w:tcPr>
          <w:p w14:paraId="0202E2B9" w14:textId="0922FB6D" w:rsidR="00EA0F91" w:rsidRPr="0074535C" w:rsidRDefault="00EA0F91" w:rsidP="0074535C">
            <w:pPr>
              <w:jc w:val="center"/>
            </w:pPr>
            <w:r w:rsidRPr="0074535C">
              <w:t>0.159</w:t>
            </w:r>
          </w:p>
        </w:tc>
        <w:tc>
          <w:tcPr>
            <w:tcW w:w="1439" w:type="dxa"/>
            <w:vAlign w:val="center"/>
          </w:tcPr>
          <w:p w14:paraId="43C07C58" w14:textId="0B306620" w:rsidR="00EA0F91" w:rsidRPr="0074535C" w:rsidRDefault="00EA0F91" w:rsidP="0074535C">
            <w:pPr>
              <w:jc w:val="center"/>
            </w:pPr>
            <w:r w:rsidRPr="0074535C">
              <w:t>0.159</w:t>
            </w:r>
          </w:p>
        </w:tc>
        <w:tc>
          <w:tcPr>
            <w:tcW w:w="1439" w:type="dxa"/>
            <w:vAlign w:val="center"/>
          </w:tcPr>
          <w:p w14:paraId="4A6F0B18" w14:textId="299F1895" w:rsidR="00EA0F91" w:rsidRPr="0074535C" w:rsidRDefault="00EA0F91" w:rsidP="0074535C">
            <w:pPr>
              <w:jc w:val="center"/>
            </w:pPr>
            <w:r w:rsidRPr="0074535C">
              <w:t>0.159</w:t>
            </w:r>
          </w:p>
        </w:tc>
        <w:tc>
          <w:tcPr>
            <w:tcW w:w="1534" w:type="dxa"/>
            <w:vAlign w:val="center"/>
          </w:tcPr>
          <w:p w14:paraId="2109815F" w14:textId="370D5203" w:rsidR="00EA0F91" w:rsidRPr="0074535C" w:rsidRDefault="00EA0F91" w:rsidP="0074535C">
            <w:pPr>
              <w:jc w:val="center"/>
            </w:pPr>
            <w:r w:rsidRPr="0074535C">
              <w:t>0.159</w:t>
            </w:r>
          </w:p>
        </w:tc>
        <w:tc>
          <w:tcPr>
            <w:tcW w:w="1534" w:type="dxa"/>
            <w:vAlign w:val="center"/>
          </w:tcPr>
          <w:p w14:paraId="04B4D156" w14:textId="24DF3F0D" w:rsidR="00EA0F91" w:rsidRPr="0074535C" w:rsidRDefault="00EA0F91" w:rsidP="0074535C">
            <w:pPr>
              <w:jc w:val="center"/>
            </w:pPr>
            <w:r w:rsidRPr="0074535C">
              <w:t>0.159</w:t>
            </w:r>
          </w:p>
        </w:tc>
      </w:tr>
      <w:tr w:rsidR="00EA0F91" w:rsidRPr="00F47DB2" w14:paraId="32C12EB0" w14:textId="77777777" w:rsidTr="00F61868">
        <w:trPr>
          <w:trHeight w:val="504"/>
          <w:jc w:val="center"/>
        </w:trPr>
        <w:tc>
          <w:tcPr>
            <w:tcW w:w="680" w:type="dxa"/>
            <w:vAlign w:val="center"/>
          </w:tcPr>
          <w:p w14:paraId="60D7462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3</w:t>
            </w:r>
          </w:p>
        </w:tc>
        <w:tc>
          <w:tcPr>
            <w:tcW w:w="3621" w:type="dxa"/>
            <w:vAlign w:val="center"/>
          </w:tcPr>
          <w:p w14:paraId="3DAC104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Effective thickness [mm]</w:t>
            </w:r>
          </w:p>
        </w:tc>
        <w:tc>
          <w:tcPr>
            <w:tcW w:w="1439" w:type="dxa"/>
            <w:vAlign w:val="center"/>
          </w:tcPr>
          <w:p w14:paraId="0CFA3FA7" w14:textId="623DB68B" w:rsidR="00EA0F91" w:rsidRPr="0074535C" w:rsidRDefault="00EA0F91" w:rsidP="0074535C">
            <w:pPr>
              <w:jc w:val="center"/>
            </w:pPr>
            <w:r w:rsidRPr="0074535C">
              <w:t>20</w:t>
            </w:r>
          </w:p>
        </w:tc>
        <w:tc>
          <w:tcPr>
            <w:tcW w:w="1439" w:type="dxa"/>
            <w:vAlign w:val="center"/>
          </w:tcPr>
          <w:p w14:paraId="7768AFCC" w14:textId="72AE08E5" w:rsidR="00EA0F91" w:rsidRPr="0074535C" w:rsidRDefault="00EA0F91" w:rsidP="0074535C">
            <w:pPr>
              <w:jc w:val="center"/>
            </w:pPr>
            <w:r w:rsidRPr="0074535C">
              <w:t>20</w:t>
            </w:r>
          </w:p>
        </w:tc>
        <w:tc>
          <w:tcPr>
            <w:tcW w:w="1439" w:type="dxa"/>
            <w:vAlign w:val="center"/>
          </w:tcPr>
          <w:p w14:paraId="062D25EA" w14:textId="7C01D5EC" w:rsidR="00EA0F91" w:rsidRPr="0074535C" w:rsidRDefault="00EA0F91" w:rsidP="0074535C">
            <w:pPr>
              <w:jc w:val="center"/>
            </w:pPr>
            <w:r w:rsidRPr="0074535C">
              <w:t>20</w:t>
            </w:r>
          </w:p>
        </w:tc>
        <w:tc>
          <w:tcPr>
            <w:tcW w:w="1439" w:type="dxa"/>
            <w:vAlign w:val="center"/>
          </w:tcPr>
          <w:p w14:paraId="0D143EC7" w14:textId="4CF6E6DC" w:rsidR="00EA0F91" w:rsidRPr="0074535C" w:rsidRDefault="00EA0F91" w:rsidP="0074535C">
            <w:pPr>
              <w:jc w:val="center"/>
            </w:pPr>
            <w:r w:rsidRPr="0074535C">
              <w:t>20</w:t>
            </w:r>
          </w:p>
        </w:tc>
        <w:tc>
          <w:tcPr>
            <w:tcW w:w="1439" w:type="dxa"/>
            <w:vAlign w:val="center"/>
          </w:tcPr>
          <w:p w14:paraId="5CB917AE" w14:textId="1ADBE6B7" w:rsidR="00EA0F91" w:rsidRPr="0074535C" w:rsidRDefault="00EA0F91" w:rsidP="0074535C">
            <w:pPr>
              <w:jc w:val="center"/>
            </w:pPr>
            <w:r w:rsidRPr="0074535C">
              <w:t>20</w:t>
            </w:r>
          </w:p>
        </w:tc>
        <w:tc>
          <w:tcPr>
            <w:tcW w:w="1534" w:type="dxa"/>
            <w:vAlign w:val="center"/>
          </w:tcPr>
          <w:p w14:paraId="43CE61AD" w14:textId="7B356F3C" w:rsidR="00EA0F91" w:rsidRPr="0074535C" w:rsidRDefault="00EA0F91" w:rsidP="0074535C">
            <w:pPr>
              <w:jc w:val="center"/>
            </w:pPr>
            <w:r w:rsidRPr="0074535C">
              <w:t>20</w:t>
            </w:r>
          </w:p>
        </w:tc>
        <w:tc>
          <w:tcPr>
            <w:tcW w:w="1534" w:type="dxa"/>
            <w:vAlign w:val="center"/>
          </w:tcPr>
          <w:p w14:paraId="5F86002A" w14:textId="372F4414" w:rsidR="00EA0F91" w:rsidRPr="0074535C" w:rsidRDefault="00EA0F91" w:rsidP="0074535C">
            <w:pPr>
              <w:jc w:val="center"/>
            </w:pPr>
            <w:r w:rsidRPr="0074535C">
              <w:t>20</w:t>
            </w:r>
          </w:p>
        </w:tc>
      </w:tr>
      <w:tr w:rsidR="00EA0F91" w:rsidRPr="00F47DB2" w14:paraId="06E30E28" w14:textId="77777777" w:rsidTr="00F61868">
        <w:trPr>
          <w:trHeight w:val="504"/>
          <w:jc w:val="center"/>
        </w:trPr>
        <w:tc>
          <w:tcPr>
            <w:tcW w:w="680" w:type="dxa"/>
            <w:vAlign w:val="center"/>
          </w:tcPr>
          <w:p w14:paraId="3828F13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15BA1483"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Reference thickness</w:t>
            </w:r>
          </w:p>
        </w:tc>
        <w:tc>
          <w:tcPr>
            <w:tcW w:w="1439" w:type="dxa"/>
            <w:vAlign w:val="center"/>
          </w:tcPr>
          <w:p w14:paraId="1EB1970B" w14:textId="3F44F763" w:rsidR="00EA0F91" w:rsidRPr="0074535C" w:rsidRDefault="00EA0F91" w:rsidP="0074535C">
            <w:pPr>
              <w:jc w:val="center"/>
            </w:pPr>
            <w:r w:rsidRPr="0074535C">
              <w:t>25</w:t>
            </w:r>
          </w:p>
        </w:tc>
        <w:tc>
          <w:tcPr>
            <w:tcW w:w="1439" w:type="dxa"/>
            <w:vAlign w:val="center"/>
          </w:tcPr>
          <w:p w14:paraId="1DFC5658" w14:textId="6F36E3B5" w:rsidR="00EA0F91" w:rsidRPr="0074535C" w:rsidRDefault="00EA0F91" w:rsidP="0074535C">
            <w:pPr>
              <w:jc w:val="center"/>
            </w:pPr>
            <w:r w:rsidRPr="0074535C">
              <w:t>25</w:t>
            </w:r>
          </w:p>
        </w:tc>
        <w:tc>
          <w:tcPr>
            <w:tcW w:w="1439" w:type="dxa"/>
            <w:vAlign w:val="center"/>
          </w:tcPr>
          <w:p w14:paraId="74891D2C" w14:textId="1DE396A8" w:rsidR="00EA0F91" w:rsidRPr="0074535C" w:rsidRDefault="00EA0F91" w:rsidP="0074535C">
            <w:pPr>
              <w:jc w:val="center"/>
            </w:pPr>
            <w:r w:rsidRPr="0074535C">
              <w:t>25</w:t>
            </w:r>
          </w:p>
        </w:tc>
        <w:tc>
          <w:tcPr>
            <w:tcW w:w="1439" w:type="dxa"/>
            <w:vAlign w:val="center"/>
          </w:tcPr>
          <w:p w14:paraId="4B310B75" w14:textId="03685B2A" w:rsidR="00EA0F91" w:rsidRPr="0074535C" w:rsidRDefault="00EA0F91" w:rsidP="0074535C">
            <w:pPr>
              <w:jc w:val="center"/>
            </w:pPr>
            <w:r w:rsidRPr="0074535C">
              <w:t>25</w:t>
            </w:r>
          </w:p>
        </w:tc>
        <w:tc>
          <w:tcPr>
            <w:tcW w:w="1439" w:type="dxa"/>
            <w:vAlign w:val="center"/>
          </w:tcPr>
          <w:p w14:paraId="339165B1" w14:textId="5E18AB88" w:rsidR="00EA0F91" w:rsidRPr="0074535C" w:rsidRDefault="00EA0F91" w:rsidP="0074535C">
            <w:pPr>
              <w:jc w:val="center"/>
            </w:pPr>
            <w:r w:rsidRPr="0074535C">
              <w:t>25</w:t>
            </w:r>
          </w:p>
        </w:tc>
        <w:tc>
          <w:tcPr>
            <w:tcW w:w="1534" w:type="dxa"/>
            <w:vAlign w:val="center"/>
          </w:tcPr>
          <w:p w14:paraId="6BF6F723" w14:textId="11EC9009" w:rsidR="00EA0F91" w:rsidRPr="0074535C" w:rsidRDefault="00EA0F91" w:rsidP="0074535C">
            <w:pPr>
              <w:jc w:val="center"/>
            </w:pPr>
            <w:r w:rsidRPr="0074535C">
              <w:t>25</w:t>
            </w:r>
          </w:p>
        </w:tc>
        <w:tc>
          <w:tcPr>
            <w:tcW w:w="1534" w:type="dxa"/>
            <w:vAlign w:val="center"/>
          </w:tcPr>
          <w:p w14:paraId="7C73F09F" w14:textId="2F6C0DCD" w:rsidR="00EA0F91" w:rsidRPr="0074535C" w:rsidRDefault="00EA0F91" w:rsidP="0074535C">
            <w:pPr>
              <w:jc w:val="center"/>
            </w:pPr>
            <w:r w:rsidRPr="0074535C">
              <w:t>25</w:t>
            </w:r>
          </w:p>
        </w:tc>
      </w:tr>
      <w:tr w:rsidR="00EA0F91" w:rsidRPr="00F47DB2" w14:paraId="0F4E7576" w14:textId="77777777" w:rsidTr="00F61868">
        <w:trPr>
          <w:trHeight w:val="504"/>
          <w:jc w:val="center"/>
        </w:trPr>
        <w:tc>
          <w:tcPr>
            <w:tcW w:w="680" w:type="dxa"/>
            <w:vAlign w:val="center"/>
          </w:tcPr>
          <w:p w14:paraId="4FA2DAE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lastRenderedPageBreak/>
              <w:t>15</w:t>
            </w:r>
          </w:p>
        </w:tc>
        <w:tc>
          <w:tcPr>
            <w:tcW w:w="3621" w:type="dxa"/>
            <w:vAlign w:val="center"/>
          </w:tcPr>
          <w:p w14:paraId="35B425CF"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hickness exponent k</w:t>
            </w:r>
          </w:p>
        </w:tc>
        <w:tc>
          <w:tcPr>
            <w:tcW w:w="1439" w:type="dxa"/>
            <w:vAlign w:val="center"/>
          </w:tcPr>
          <w:p w14:paraId="5B1B4CE4" w14:textId="22143B42" w:rsidR="00EA0F91" w:rsidRPr="0074535C" w:rsidRDefault="00EA0F91" w:rsidP="0074535C">
            <w:pPr>
              <w:jc w:val="center"/>
            </w:pPr>
            <w:r w:rsidRPr="0074535C">
              <w:t>0</w:t>
            </w:r>
          </w:p>
        </w:tc>
        <w:tc>
          <w:tcPr>
            <w:tcW w:w="1439" w:type="dxa"/>
            <w:vAlign w:val="center"/>
          </w:tcPr>
          <w:p w14:paraId="4161A6BD" w14:textId="07C8ECCB" w:rsidR="00EA0F91" w:rsidRPr="0074535C" w:rsidRDefault="00EA0F91" w:rsidP="0074535C">
            <w:pPr>
              <w:jc w:val="center"/>
            </w:pPr>
            <w:r w:rsidRPr="0074535C">
              <w:t>0</w:t>
            </w:r>
          </w:p>
        </w:tc>
        <w:tc>
          <w:tcPr>
            <w:tcW w:w="1439" w:type="dxa"/>
            <w:vAlign w:val="center"/>
          </w:tcPr>
          <w:p w14:paraId="5A466751" w14:textId="67066EFF" w:rsidR="00EA0F91" w:rsidRPr="0074535C" w:rsidRDefault="00EA0F91" w:rsidP="0074535C">
            <w:pPr>
              <w:jc w:val="center"/>
            </w:pPr>
            <w:r w:rsidRPr="0074535C">
              <w:t>0</w:t>
            </w:r>
          </w:p>
        </w:tc>
        <w:tc>
          <w:tcPr>
            <w:tcW w:w="1439" w:type="dxa"/>
            <w:vAlign w:val="center"/>
          </w:tcPr>
          <w:p w14:paraId="59F67347" w14:textId="4C084609" w:rsidR="00EA0F91" w:rsidRPr="0074535C" w:rsidRDefault="00EA0F91" w:rsidP="0074535C">
            <w:pPr>
              <w:jc w:val="center"/>
            </w:pPr>
            <w:r w:rsidRPr="0074535C">
              <w:t>0</w:t>
            </w:r>
          </w:p>
        </w:tc>
        <w:tc>
          <w:tcPr>
            <w:tcW w:w="1439" w:type="dxa"/>
            <w:vAlign w:val="center"/>
          </w:tcPr>
          <w:p w14:paraId="5EB1575D" w14:textId="14237366" w:rsidR="00EA0F91" w:rsidRPr="0074535C" w:rsidRDefault="00EA0F91" w:rsidP="0074535C">
            <w:pPr>
              <w:jc w:val="center"/>
            </w:pPr>
            <w:r w:rsidRPr="0074535C">
              <w:t>0</w:t>
            </w:r>
          </w:p>
        </w:tc>
        <w:tc>
          <w:tcPr>
            <w:tcW w:w="1534" w:type="dxa"/>
            <w:vAlign w:val="center"/>
          </w:tcPr>
          <w:p w14:paraId="54716C31" w14:textId="636795F9" w:rsidR="00EA0F91" w:rsidRPr="0074535C" w:rsidRDefault="00EA0F91" w:rsidP="0074535C">
            <w:pPr>
              <w:jc w:val="center"/>
            </w:pPr>
            <w:r w:rsidRPr="0074535C">
              <w:t>0</w:t>
            </w:r>
          </w:p>
        </w:tc>
        <w:tc>
          <w:tcPr>
            <w:tcW w:w="1534" w:type="dxa"/>
            <w:vAlign w:val="center"/>
          </w:tcPr>
          <w:p w14:paraId="1E5072BD" w14:textId="23E47A9B" w:rsidR="00EA0F91" w:rsidRPr="0074535C" w:rsidRDefault="00EA0F91" w:rsidP="0074535C">
            <w:pPr>
              <w:jc w:val="center"/>
            </w:pPr>
            <w:r w:rsidRPr="0074535C">
              <w:t>0</w:t>
            </w:r>
          </w:p>
        </w:tc>
      </w:tr>
      <w:tr w:rsidR="00EA0F91" w:rsidRPr="00F47DB2" w14:paraId="114631A2" w14:textId="77777777" w:rsidTr="00F61868">
        <w:trPr>
          <w:trHeight w:val="504"/>
          <w:jc w:val="center"/>
        </w:trPr>
        <w:tc>
          <w:tcPr>
            <w:tcW w:w="680" w:type="dxa"/>
            <w:vAlign w:val="center"/>
          </w:tcPr>
          <w:p w14:paraId="4FFCD734"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6</w:t>
            </w:r>
          </w:p>
        </w:tc>
        <w:tc>
          <w:tcPr>
            <w:tcW w:w="3621" w:type="dxa"/>
            <w:vAlign w:val="center"/>
          </w:tcPr>
          <w:p w14:paraId="31D8CD9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39" w:type="dxa"/>
            <w:vAlign w:val="center"/>
          </w:tcPr>
          <w:p w14:paraId="655402AE" w14:textId="2F4ECE85" w:rsidR="00EA0F91" w:rsidRPr="0074535C" w:rsidRDefault="00EA0F91" w:rsidP="0074535C">
            <w:pPr>
              <w:jc w:val="center"/>
            </w:pPr>
            <w:r w:rsidRPr="0074535C">
              <w:t>315360000</w:t>
            </w:r>
          </w:p>
        </w:tc>
        <w:tc>
          <w:tcPr>
            <w:tcW w:w="1439" w:type="dxa"/>
            <w:vAlign w:val="center"/>
          </w:tcPr>
          <w:p w14:paraId="62F7AB78" w14:textId="56DB0AA3" w:rsidR="00EA0F91" w:rsidRPr="0074535C" w:rsidRDefault="00EA0F91" w:rsidP="0074535C">
            <w:pPr>
              <w:jc w:val="center"/>
            </w:pPr>
            <w:r w:rsidRPr="0074535C">
              <w:t>473040000</w:t>
            </w:r>
          </w:p>
        </w:tc>
        <w:tc>
          <w:tcPr>
            <w:tcW w:w="1439" w:type="dxa"/>
            <w:vAlign w:val="center"/>
          </w:tcPr>
          <w:p w14:paraId="527A07C3" w14:textId="5E471258" w:rsidR="00EA0F91" w:rsidRPr="0074535C" w:rsidRDefault="00EA0F91" w:rsidP="0074535C">
            <w:pPr>
              <w:jc w:val="center"/>
            </w:pPr>
            <w:r w:rsidRPr="0074535C">
              <w:t>630720000</w:t>
            </w:r>
          </w:p>
        </w:tc>
        <w:tc>
          <w:tcPr>
            <w:tcW w:w="1439" w:type="dxa"/>
            <w:vAlign w:val="center"/>
          </w:tcPr>
          <w:p w14:paraId="2E88B6A2" w14:textId="3DD774D2" w:rsidR="00EA0F91" w:rsidRPr="0074535C" w:rsidRDefault="00EA0F91" w:rsidP="0074535C">
            <w:pPr>
              <w:jc w:val="center"/>
            </w:pPr>
            <w:r w:rsidRPr="0074535C">
              <w:t>788400000</w:t>
            </w:r>
          </w:p>
        </w:tc>
        <w:tc>
          <w:tcPr>
            <w:tcW w:w="1439" w:type="dxa"/>
            <w:vAlign w:val="center"/>
          </w:tcPr>
          <w:p w14:paraId="4DD322D1" w14:textId="3617C4D6" w:rsidR="00EA0F91" w:rsidRPr="0074535C" w:rsidRDefault="00EA0F91" w:rsidP="0074535C">
            <w:pPr>
              <w:jc w:val="center"/>
            </w:pPr>
            <w:r w:rsidRPr="0074535C">
              <w:t>946080000</w:t>
            </w:r>
          </w:p>
        </w:tc>
        <w:tc>
          <w:tcPr>
            <w:tcW w:w="1534" w:type="dxa"/>
            <w:vAlign w:val="center"/>
          </w:tcPr>
          <w:p w14:paraId="37EB8E15" w14:textId="66E41B17" w:rsidR="00EA0F91" w:rsidRPr="0074535C" w:rsidRDefault="00EA0F91" w:rsidP="0074535C">
            <w:pPr>
              <w:jc w:val="center"/>
            </w:pPr>
            <w:r w:rsidRPr="0074535C">
              <w:t>1261440000</w:t>
            </w:r>
          </w:p>
        </w:tc>
        <w:tc>
          <w:tcPr>
            <w:tcW w:w="1534" w:type="dxa"/>
            <w:vAlign w:val="center"/>
          </w:tcPr>
          <w:p w14:paraId="62B69385" w14:textId="34C57701" w:rsidR="00EA0F91" w:rsidRPr="0074535C" w:rsidRDefault="00EA0F91" w:rsidP="0074535C">
            <w:pPr>
              <w:jc w:val="center"/>
            </w:pPr>
            <w:r w:rsidRPr="0074535C">
              <w:t>1576800000</w:t>
            </w:r>
          </w:p>
        </w:tc>
      </w:tr>
      <w:tr w:rsidR="00EA0F91" w:rsidRPr="00F47DB2" w14:paraId="3D26B3DA" w14:textId="77777777" w:rsidTr="00F61868">
        <w:trPr>
          <w:trHeight w:val="504"/>
          <w:jc w:val="center"/>
        </w:trPr>
        <w:tc>
          <w:tcPr>
            <w:tcW w:w="680" w:type="dxa"/>
            <w:vAlign w:val="center"/>
          </w:tcPr>
          <w:p w14:paraId="4CEABEEF"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64ABC1A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39" w:type="dxa"/>
            <w:vAlign w:val="center"/>
          </w:tcPr>
          <w:p w14:paraId="2C31BE13" w14:textId="5D235207" w:rsidR="00EA0F91" w:rsidRPr="0074535C" w:rsidRDefault="00EA0F91" w:rsidP="0074535C">
            <w:pPr>
              <w:jc w:val="center"/>
            </w:pPr>
            <w:r w:rsidRPr="0074535C">
              <w:t>50142240</w:t>
            </w:r>
          </w:p>
        </w:tc>
        <w:tc>
          <w:tcPr>
            <w:tcW w:w="1439" w:type="dxa"/>
            <w:vAlign w:val="center"/>
          </w:tcPr>
          <w:p w14:paraId="0B55A989" w14:textId="63A2597A" w:rsidR="00EA0F91" w:rsidRPr="0074535C" w:rsidRDefault="00EA0F91" w:rsidP="0074535C">
            <w:pPr>
              <w:jc w:val="center"/>
            </w:pPr>
            <w:r w:rsidRPr="0074535C">
              <w:t>75213360</w:t>
            </w:r>
          </w:p>
        </w:tc>
        <w:tc>
          <w:tcPr>
            <w:tcW w:w="1439" w:type="dxa"/>
            <w:vAlign w:val="center"/>
          </w:tcPr>
          <w:p w14:paraId="70559CF2" w14:textId="12E2E2D4" w:rsidR="00EA0F91" w:rsidRPr="0074535C" w:rsidRDefault="00EA0F91" w:rsidP="0074535C">
            <w:pPr>
              <w:jc w:val="center"/>
            </w:pPr>
            <w:r w:rsidRPr="0074535C">
              <w:t>100284480</w:t>
            </w:r>
          </w:p>
        </w:tc>
        <w:tc>
          <w:tcPr>
            <w:tcW w:w="1439" w:type="dxa"/>
            <w:vAlign w:val="center"/>
          </w:tcPr>
          <w:p w14:paraId="1F72E840" w14:textId="05994E85" w:rsidR="00EA0F91" w:rsidRPr="0074535C" w:rsidRDefault="00EA0F91" w:rsidP="0074535C">
            <w:pPr>
              <w:jc w:val="center"/>
            </w:pPr>
            <w:r w:rsidRPr="0074535C">
              <w:t>125355600</w:t>
            </w:r>
          </w:p>
        </w:tc>
        <w:tc>
          <w:tcPr>
            <w:tcW w:w="1439" w:type="dxa"/>
            <w:vAlign w:val="center"/>
          </w:tcPr>
          <w:p w14:paraId="1644AE4D" w14:textId="14D72D4D" w:rsidR="00EA0F91" w:rsidRPr="0074535C" w:rsidRDefault="00EA0F91" w:rsidP="0074535C">
            <w:pPr>
              <w:jc w:val="center"/>
            </w:pPr>
            <w:r w:rsidRPr="0074535C">
              <w:t>150426720</w:t>
            </w:r>
          </w:p>
        </w:tc>
        <w:tc>
          <w:tcPr>
            <w:tcW w:w="1534" w:type="dxa"/>
            <w:vAlign w:val="center"/>
          </w:tcPr>
          <w:p w14:paraId="63DF8BA6" w14:textId="56B59C00" w:rsidR="00EA0F91" w:rsidRPr="0074535C" w:rsidRDefault="00EA0F91" w:rsidP="0074535C">
            <w:pPr>
              <w:jc w:val="center"/>
            </w:pPr>
            <w:r w:rsidRPr="0074535C">
              <w:t>200568960</w:t>
            </w:r>
          </w:p>
        </w:tc>
        <w:tc>
          <w:tcPr>
            <w:tcW w:w="1534" w:type="dxa"/>
            <w:vAlign w:val="center"/>
          </w:tcPr>
          <w:p w14:paraId="11FD4AAE" w14:textId="680FE9E4" w:rsidR="00EA0F91" w:rsidRPr="0074535C" w:rsidRDefault="00EA0F91" w:rsidP="0074535C">
            <w:pPr>
              <w:jc w:val="center"/>
            </w:pPr>
            <w:r w:rsidRPr="0074535C">
              <w:t>250711200</w:t>
            </w:r>
          </w:p>
        </w:tc>
      </w:tr>
      <w:tr w:rsidR="00EA0F91" w:rsidRPr="00F47DB2" w14:paraId="6D0058F0" w14:textId="77777777" w:rsidTr="00F61868">
        <w:trPr>
          <w:trHeight w:val="504"/>
          <w:jc w:val="center"/>
        </w:trPr>
        <w:tc>
          <w:tcPr>
            <w:tcW w:w="680" w:type="dxa"/>
            <w:vAlign w:val="center"/>
          </w:tcPr>
          <w:p w14:paraId="10CE8658"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5E0490C5"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39" w:type="dxa"/>
            <w:vAlign w:val="center"/>
          </w:tcPr>
          <w:p w14:paraId="7032B53F" w14:textId="42893D72" w:rsidR="00EA0F91" w:rsidRPr="0074535C" w:rsidRDefault="00EA0F91" w:rsidP="0074535C">
            <w:pPr>
              <w:jc w:val="center"/>
            </w:pPr>
            <w:r w:rsidRPr="0074535C">
              <w:t>20.436</w:t>
            </w:r>
          </w:p>
        </w:tc>
        <w:tc>
          <w:tcPr>
            <w:tcW w:w="1439" w:type="dxa"/>
            <w:vAlign w:val="center"/>
          </w:tcPr>
          <w:p w14:paraId="6460305D" w14:textId="78D88BAE" w:rsidR="00EA0F91" w:rsidRPr="0074535C" w:rsidRDefault="00EA0F91" w:rsidP="0074535C">
            <w:pPr>
              <w:jc w:val="center"/>
            </w:pPr>
            <w:r w:rsidRPr="0074535C">
              <w:t>20.021</w:t>
            </w:r>
          </w:p>
        </w:tc>
        <w:tc>
          <w:tcPr>
            <w:tcW w:w="1439" w:type="dxa"/>
            <w:vAlign w:val="center"/>
          </w:tcPr>
          <w:p w14:paraId="592C5100" w14:textId="38B3D60D" w:rsidR="00EA0F91" w:rsidRPr="0074535C" w:rsidRDefault="00EA0F91" w:rsidP="0074535C">
            <w:pPr>
              <w:jc w:val="center"/>
            </w:pPr>
            <w:r w:rsidRPr="0074535C">
              <w:t>19.736</w:t>
            </w:r>
          </w:p>
        </w:tc>
        <w:tc>
          <w:tcPr>
            <w:tcW w:w="1439" w:type="dxa"/>
            <w:vAlign w:val="center"/>
          </w:tcPr>
          <w:p w14:paraId="142C5873" w14:textId="159CAC41" w:rsidR="00EA0F91" w:rsidRPr="0074535C" w:rsidRDefault="00EA0F91" w:rsidP="0074535C">
            <w:pPr>
              <w:jc w:val="center"/>
            </w:pPr>
            <w:r w:rsidRPr="0074535C">
              <w:t>19.521</w:t>
            </w:r>
          </w:p>
        </w:tc>
        <w:tc>
          <w:tcPr>
            <w:tcW w:w="1439" w:type="dxa"/>
            <w:vAlign w:val="center"/>
          </w:tcPr>
          <w:p w14:paraId="0449F964" w14:textId="410D19B9" w:rsidR="00EA0F91" w:rsidRPr="0074535C" w:rsidRDefault="00EA0F91" w:rsidP="0074535C">
            <w:pPr>
              <w:jc w:val="center"/>
            </w:pPr>
            <w:r w:rsidRPr="0074535C">
              <w:t>19.35</w:t>
            </w:r>
          </w:p>
        </w:tc>
        <w:tc>
          <w:tcPr>
            <w:tcW w:w="1534" w:type="dxa"/>
            <w:vAlign w:val="center"/>
          </w:tcPr>
          <w:p w14:paraId="24F11AFE" w14:textId="626A5C67" w:rsidR="00EA0F91" w:rsidRPr="0074535C" w:rsidRDefault="00EA0F91" w:rsidP="0074535C">
            <w:pPr>
              <w:jc w:val="center"/>
            </w:pPr>
            <w:r w:rsidRPr="0074535C">
              <w:t>19.085</w:t>
            </w:r>
          </w:p>
        </w:tc>
        <w:tc>
          <w:tcPr>
            <w:tcW w:w="1534" w:type="dxa"/>
            <w:vAlign w:val="center"/>
          </w:tcPr>
          <w:p w14:paraId="50A53573" w14:textId="19EBB0C2" w:rsidR="00EA0F91" w:rsidRPr="0074535C" w:rsidRDefault="00EA0F91" w:rsidP="0074535C">
            <w:pPr>
              <w:jc w:val="center"/>
            </w:pPr>
            <w:r w:rsidRPr="0074535C">
              <w:t>18.884</w:t>
            </w:r>
          </w:p>
        </w:tc>
      </w:tr>
      <w:tr w:rsidR="00EA0F91" w:rsidRPr="00F47DB2" w14:paraId="46F766B0" w14:textId="77777777" w:rsidTr="00F61868">
        <w:trPr>
          <w:trHeight w:val="504"/>
          <w:jc w:val="center"/>
        </w:trPr>
        <w:tc>
          <w:tcPr>
            <w:tcW w:w="680" w:type="dxa"/>
            <w:vAlign w:val="center"/>
          </w:tcPr>
          <w:p w14:paraId="4160D910"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B74079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39" w:type="dxa"/>
            <w:vAlign w:val="center"/>
          </w:tcPr>
          <w:p w14:paraId="6D54F2D7" w14:textId="5A8D214C" w:rsidR="00EA0F91" w:rsidRPr="0074535C" w:rsidRDefault="00EA0F91" w:rsidP="0074535C">
            <w:pPr>
              <w:jc w:val="center"/>
            </w:pPr>
            <w:r w:rsidRPr="0074535C">
              <w:t>1</w:t>
            </w:r>
          </w:p>
        </w:tc>
        <w:tc>
          <w:tcPr>
            <w:tcW w:w="1439" w:type="dxa"/>
            <w:vAlign w:val="center"/>
          </w:tcPr>
          <w:p w14:paraId="6EF51604" w14:textId="7961E5B1" w:rsidR="00EA0F91" w:rsidRPr="0074535C" w:rsidRDefault="00EA0F91" w:rsidP="0074535C">
            <w:pPr>
              <w:jc w:val="center"/>
            </w:pPr>
            <w:r w:rsidRPr="0074535C">
              <w:t>1</w:t>
            </w:r>
          </w:p>
        </w:tc>
        <w:tc>
          <w:tcPr>
            <w:tcW w:w="1439" w:type="dxa"/>
            <w:vAlign w:val="center"/>
          </w:tcPr>
          <w:p w14:paraId="4B5A97A8" w14:textId="46C9108A" w:rsidR="00EA0F91" w:rsidRPr="0074535C" w:rsidRDefault="00EA0F91" w:rsidP="0074535C">
            <w:pPr>
              <w:jc w:val="center"/>
            </w:pPr>
            <w:r w:rsidRPr="0074535C">
              <w:t>1</w:t>
            </w:r>
          </w:p>
        </w:tc>
        <w:tc>
          <w:tcPr>
            <w:tcW w:w="1439" w:type="dxa"/>
            <w:vAlign w:val="center"/>
          </w:tcPr>
          <w:p w14:paraId="6D78D9C7" w14:textId="65095DC6" w:rsidR="00EA0F91" w:rsidRPr="0074535C" w:rsidRDefault="00EA0F91" w:rsidP="0074535C">
            <w:pPr>
              <w:jc w:val="center"/>
            </w:pPr>
            <w:r w:rsidRPr="0074535C">
              <w:t>1</w:t>
            </w:r>
          </w:p>
        </w:tc>
        <w:tc>
          <w:tcPr>
            <w:tcW w:w="1439" w:type="dxa"/>
            <w:vAlign w:val="center"/>
          </w:tcPr>
          <w:p w14:paraId="504787A6" w14:textId="6D62EA72" w:rsidR="00EA0F91" w:rsidRPr="0074535C" w:rsidRDefault="00EA0F91" w:rsidP="0074535C">
            <w:pPr>
              <w:jc w:val="center"/>
            </w:pPr>
            <w:r w:rsidRPr="0074535C">
              <w:t>1</w:t>
            </w:r>
          </w:p>
        </w:tc>
        <w:tc>
          <w:tcPr>
            <w:tcW w:w="1534" w:type="dxa"/>
            <w:vAlign w:val="center"/>
          </w:tcPr>
          <w:p w14:paraId="632BDBEC" w14:textId="6C22F424" w:rsidR="00EA0F91" w:rsidRPr="0074535C" w:rsidRDefault="00EA0F91" w:rsidP="0074535C">
            <w:pPr>
              <w:jc w:val="center"/>
            </w:pPr>
            <w:r w:rsidRPr="0074535C">
              <w:t>1</w:t>
            </w:r>
          </w:p>
        </w:tc>
        <w:tc>
          <w:tcPr>
            <w:tcW w:w="1534" w:type="dxa"/>
            <w:vAlign w:val="center"/>
          </w:tcPr>
          <w:p w14:paraId="24A0C6CD" w14:textId="6957AF25" w:rsidR="00EA0F91" w:rsidRPr="0074535C" w:rsidRDefault="00EA0F91" w:rsidP="0074535C">
            <w:pPr>
              <w:jc w:val="center"/>
            </w:pPr>
            <w:r w:rsidRPr="0074535C">
              <w:t>1</w:t>
            </w:r>
          </w:p>
        </w:tc>
      </w:tr>
      <w:tr w:rsidR="00EA0F91" w:rsidRPr="00F47DB2" w14:paraId="67D9F38C" w14:textId="77777777" w:rsidTr="00F61868">
        <w:trPr>
          <w:trHeight w:val="504"/>
          <w:jc w:val="center"/>
        </w:trPr>
        <w:tc>
          <w:tcPr>
            <w:tcW w:w="680" w:type="dxa"/>
            <w:vAlign w:val="center"/>
          </w:tcPr>
          <w:p w14:paraId="1C2B3AF7"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4181E514"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39" w:type="dxa"/>
            <w:vAlign w:val="center"/>
          </w:tcPr>
          <w:p w14:paraId="2F3E17D1" w14:textId="32D7A567" w:rsidR="00EA0F91" w:rsidRPr="0074535C" w:rsidRDefault="00EA0F91" w:rsidP="0074535C">
            <w:pPr>
              <w:jc w:val="center"/>
            </w:pPr>
            <w:r w:rsidRPr="0074535C">
              <w:t>14.089</w:t>
            </w:r>
          </w:p>
        </w:tc>
        <w:tc>
          <w:tcPr>
            <w:tcW w:w="1439" w:type="dxa"/>
            <w:vAlign w:val="center"/>
          </w:tcPr>
          <w:p w14:paraId="7C2487CF" w14:textId="5F04CDCC" w:rsidR="00EA0F91" w:rsidRPr="0074535C" w:rsidRDefault="00EA0F91" w:rsidP="0074535C">
            <w:pPr>
              <w:jc w:val="center"/>
            </w:pPr>
            <w:r w:rsidRPr="0074535C">
              <w:t>14.089</w:t>
            </w:r>
          </w:p>
        </w:tc>
        <w:tc>
          <w:tcPr>
            <w:tcW w:w="1439" w:type="dxa"/>
            <w:vAlign w:val="center"/>
          </w:tcPr>
          <w:p w14:paraId="207B1D11" w14:textId="08DC8314" w:rsidR="00EA0F91" w:rsidRPr="0074535C" w:rsidRDefault="00EA0F91" w:rsidP="0074535C">
            <w:pPr>
              <w:jc w:val="center"/>
            </w:pPr>
            <w:r w:rsidRPr="0074535C">
              <w:t>14.089</w:t>
            </w:r>
          </w:p>
        </w:tc>
        <w:tc>
          <w:tcPr>
            <w:tcW w:w="1439" w:type="dxa"/>
            <w:vAlign w:val="center"/>
          </w:tcPr>
          <w:p w14:paraId="2E16DB3C" w14:textId="417C42B5" w:rsidR="00EA0F91" w:rsidRPr="0074535C" w:rsidRDefault="00EA0F91" w:rsidP="0074535C">
            <w:pPr>
              <w:jc w:val="center"/>
            </w:pPr>
            <w:r w:rsidRPr="0074535C">
              <w:t>14.089</w:t>
            </w:r>
          </w:p>
        </w:tc>
        <w:tc>
          <w:tcPr>
            <w:tcW w:w="1439" w:type="dxa"/>
            <w:vAlign w:val="center"/>
          </w:tcPr>
          <w:p w14:paraId="3DE56044" w14:textId="4BA40E81" w:rsidR="00EA0F91" w:rsidRPr="0074535C" w:rsidRDefault="00EA0F91" w:rsidP="0074535C">
            <w:pPr>
              <w:jc w:val="center"/>
            </w:pPr>
            <w:r w:rsidRPr="0074535C">
              <w:t>14.089</w:t>
            </w:r>
          </w:p>
        </w:tc>
        <w:tc>
          <w:tcPr>
            <w:tcW w:w="1534" w:type="dxa"/>
            <w:vAlign w:val="center"/>
          </w:tcPr>
          <w:p w14:paraId="23AAF7E2" w14:textId="318C56A8" w:rsidR="00EA0F91" w:rsidRPr="0074535C" w:rsidRDefault="00EA0F91" w:rsidP="0074535C">
            <w:pPr>
              <w:jc w:val="center"/>
            </w:pPr>
            <w:r w:rsidRPr="0074535C">
              <w:t>14.089</w:t>
            </w:r>
          </w:p>
        </w:tc>
        <w:tc>
          <w:tcPr>
            <w:tcW w:w="1534" w:type="dxa"/>
            <w:vAlign w:val="center"/>
          </w:tcPr>
          <w:p w14:paraId="70F45125" w14:textId="499B702A" w:rsidR="00EA0F91" w:rsidRPr="0074535C" w:rsidRDefault="00EA0F91" w:rsidP="0074535C">
            <w:pPr>
              <w:jc w:val="center"/>
            </w:pPr>
            <w:r w:rsidRPr="0074535C">
              <w:t>14.089</w:t>
            </w:r>
          </w:p>
        </w:tc>
      </w:tr>
      <w:tr w:rsidR="00EA0F91" w:rsidRPr="00F47DB2" w14:paraId="2B3F0D92" w14:textId="77777777" w:rsidTr="00F61868">
        <w:trPr>
          <w:trHeight w:val="504"/>
          <w:jc w:val="center"/>
        </w:trPr>
        <w:tc>
          <w:tcPr>
            <w:tcW w:w="680" w:type="dxa"/>
            <w:vAlign w:val="center"/>
          </w:tcPr>
          <w:p w14:paraId="2F612C7C"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3DF456BB"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39" w:type="dxa"/>
            <w:vAlign w:val="center"/>
          </w:tcPr>
          <w:p w14:paraId="61B01AEC" w14:textId="6879CC82" w:rsidR="00EA0F91" w:rsidRPr="0074535C" w:rsidRDefault="00EA0F91" w:rsidP="0074535C">
            <w:pPr>
              <w:jc w:val="center"/>
            </w:pPr>
            <w:r w:rsidRPr="0074535C">
              <w:t>56.331</w:t>
            </w:r>
          </w:p>
        </w:tc>
        <w:tc>
          <w:tcPr>
            <w:tcW w:w="1439" w:type="dxa"/>
            <w:vAlign w:val="center"/>
          </w:tcPr>
          <w:p w14:paraId="3C05CB84" w14:textId="69F9E739" w:rsidR="00EA0F91" w:rsidRPr="0074535C" w:rsidRDefault="00EA0F91" w:rsidP="0074535C">
            <w:pPr>
              <w:jc w:val="center"/>
            </w:pPr>
            <w:r w:rsidRPr="0074535C">
              <w:t>56.331</w:t>
            </w:r>
          </w:p>
        </w:tc>
        <w:tc>
          <w:tcPr>
            <w:tcW w:w="1439" w:type="dxa"/>
            <w:vAlign w:val="center"/>
          </w:tcPr>
          <w:p w14:paraId="455D637D" w14:textId="32237E9C" w:rsidR="00EA0F91" w:rsidRPr="0074535C" w:rsidRDefault="00EA0F91" w:rsidP="0074535C">
            <w:pPr>
              <w:jc w:val="center"/>
            </w:pPr>
            <w:r w:rsidRPr="0074535C">
              <w:t>56.331</w:t>
            </w:r>
          </w:p>
        </w:tc>
        <w:tc>
          <w:tcPr>
            <w:tcW w:w="1439" w:type="dxa"/>
            <w:vAlign w:val="center"/>
          </w:tcPr>
          <w:p w14:paraId="2ABE98C4" w14:textId="6C256F1F" w:rsidR="00EA0F91" w:rsidRPr="0074535C" w:rsidRDefault="00EA0F91" w:rsidP="0074535C">
            <w:pPr>
              <w:jc w:val="center"/>
            </w:pPr>
            <w:r w:rsidRPr="0074535C">
              <w:t>56.331</w:t>
            </w:r>
          </w:p>
        </w:tc>
        <w:tc>
          <w:tcPr>
            <w:tcW w:w="1439" w:type="dxa"/>
            <w:vAlign w:val="center"/>
          </w:tcPr>
          <w:p w14:paraId="6CF74F52" w14:textId="69C79CB8" w:rsidR="00EA0F91" w:rsidRPr="0074535C" w:rsidRDefault="00EA0F91" w:rsidP="0074535C">
            <w:pPr>
              <w:jc w:val="center"/>
            </w:pPr>
            <w:r w:rsidRPr="0074535C">
              <w:t>56.331</w:t>
            </w:r>
          </w:p>
        </w:tc>
        <w:tc>
          <w:tcPr>
            <w:tcW w:w="1534" w:type="dxa"/>
            <w:vAlign w:val="center"/>
          </w:tcPr>
          <w:p w14:paraId="66AAFEDD" w14:textId="4DD1490D" w:rsidR="00EA0F91" w:rsidRPr="0074535C" w:rsidRDefault="00EA0F91" w:rsidP="0074535C">
            <w:pPr>
              <w:jc w:val="center"/>
            </w:pPr>
            <w:r w:rsidRPr="0074535C">
              <w:t>56.331</w:t>
            </w:r>
          </w:p>
        </w:tc>
        <w:tc>
          <w:tcPr>
            <w:tcW w:w="1534" w:type="dxa"/>
            <w:vAlign w:val="center"/>
          </w:tcPr>
          <w:p w14:paraId="49004AB6" w14:textId="32FC6A44" w:rsidR="00EA0F91" w:rsidRPr="0074535C" w:rsidRDefault="00EA0F91" w:rsidP="0074535C">
            <w:pPr>
              <w:jc w:val="center"/>
            </w:pPr>
            <w:r w:rsidRPr="0074535C">
              <w:t>56.331</w:t>
            </w:r>
          </w:p>
        </w:tc>
      </w:tr>
      <w:tr w:rsidR="00EA0F91" w:rsidRPr="00F47DB2" w14:paraId="2DDF7FCE" w14:textId="77777777" w:rsidTr="00F61868">
        <w:trPr>
          <w:trHeight w:val="504"/>
          <w:jc w:val="center"/>
        </w:trPr>
        <w:tc>
          <w:tcPr>
            <w:tcW w:w="680" w:type="dxa"/>
            <w:vAlign w:val="center"/>
          </w:tcPr>
          <w:p w14:paraId="2CF871A2"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522C144A"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39" w:type="dxa"/>
            <w:vAlign w:val="center"/>
          </w:tcPr>
          <w:p w14:paraId="00133CD1" w14:textId="5290AEA8" w:rsidR="00EA0F91" w:rsidRPr="0074535C" w:rsidRDefault="00EA0F91" w:rsidP="0074535C">
            <w:pPr>
              <w:jc w:val="center"/>
            </w:pPr>
            <w:r w:rsidRPr="0074535C">
              <w:t>106.967</w:t>
            </w:r>
          </w:p>
        </w:tc>
        <w:tc>
          <w:tcPr>
            <w:tcW w:w="1439" w:type="dxa"/>
            <w:vAlign w:val="center"/>
          </w:tcPr>
          <w:p w14:paraId="7D10E0E9" w14:textId="129ACC91" w:rsidR="00EA0F91" w:rsidRPr="0074535C" w:rsidRDefault="00EA0F91" w:rsidP="0074535C">
            <w:pPr>
              <w:jc w:val="center"/>
            </w:pPr>
            <w:r w:rsidRPr="0074535C">
              <w:t>106.967</w:t>
            </w:r>
          </w:p>
        </w:tc>
        <w:tc>
          <w:tcPr>
            <w:tcW w:w="1439" w:type="dxa"/>
            <w:vAlign w:val="center"/>
          </w:tcPr>
          <w:p w14:paraId="0B913353" w14:textId="2C453DE0" w:rsidR="00EA0F91" w:rsidRPr="0074535C" w:rsidRDefault="00EA0F91" w:rsidP="0074535C">
            <w:pPr>
              <w:jc w:val="center"/>
            </w:pPr>
            <w:r w:rsidRPr="0074535C">
              <w:t>106.967</w:t>
            </w:r>
          </w:p>
        </w:tc>
        <w:tc>
          <w:tcPr>
            <w:tcW w:w="1439" w:type="dxa"/>
            <w:vAlign w:val="center"/>
          </w:tcPr>
          <w:p w14:paraId="5C6AAED3" w14:textId="3EB33C43" w:rsidR="00EA0F91" w:rsidRPr="0074535C" w:rsidRDefault="00EA0F91" w:rsidP="0074535C">
            <w:pPr>
              <w:jc w:val="center"/>
            </w:pPr>
            <w:r w:rsidRPr="0074535C">
              <w:t>106.967</w:t>
            </w:r>
          </w:p>
        </w:tc>
        <w:tc>
          <w:tcPr>
            <w:tcW w:w="1439" w:type="dxa"/>
            <w:vAlign w:val="center"/>
          </w:tcPr>
          <w:p w14:paraId="03C1ACEC" w14:textId="28A4B902" w:rsidR="00EA0F91" w:rsidRPr="0074535C" w:rsidRDefault="00EA0F91" w:rsidP="0074535C">
            <w:pPr>
              <w:jc w:val="center"/>
            </w:pPr>
            <w:r w:rsidRPr="0074535C">
              <w:t>106.967</w:t>
            </w:r>
          </w:p>
        </w:tc>
        <w:tc>
          <w:tcPr>
            <w:tcW w:w="1534" w:type="dxa"/>
            <w:vAlign w:val="center"/>
          </w:tcPr>
          <w:p w14:paraId="38138C29" w14:textId="6C5E3F0A" w:rsidR="00EA0F91" w:rsidRPr="0074535C" w:rsidRDefault="00EA0F91" w:rsidP="0074535C">
            <w:pPr>
              <w:jc w:val="center"/>
            </w:pPr>
            <w:r w:rsidRPr="0074535C">
              <w:t>106.967</w:t>
            </w:r>
          </w:p>
        </w:tc>
        <w:tc>
          <w:tcPr>
            <w:tcW w:w="1534" w:type="dxa"/>
            <w:vAlign w:val="center"/>
          </w:tcPr>
          <w:p w14:paraId="60F4E419" w14:textId="3FB6D58B" w:rsidR="00EA0F91" w:rsidRPr="0074535C" w:rsidRDefault="00EA0F91" w:rsidP="0074535C">
            <w:pPr>
              <w:jc w:val="center"/>
            </w:pPr>
            <w:r w:rsidRPr="0074535C">
              <w:t>106.967</w:t>
            </w:r>
          </w:p>
        </w:tc>
      </w:tr>
      <w:tr w:rsidR="00EA0F91" w:rsidRPr="00F47DB2" w14:paraId="051E1253" w14:textId="77777777" w:rsidTr="00F61868">
        <w:trPr>
          <w:trHeight w:val="504"/>
          <w:jc w:val="center"/>
        </w:trPr>
        <w:tc>
          <w:tcPr>
            <w:tcW w:w="680" w:type="dxa"/>
            <w:vAlign w:val="center"/>
          </w:tcPr>
          <w:p w14:paraId="7236CAD0"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3B0F8A9E"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DCCC472">
                <v:shape id="_x0000_i1589" type="#_x0000_t75" style="width:39.75pt;height:21.75pt" o:ole="">
                  <v:imagedata r:id="rId95" o:title=""/>
                </v:shape>
                <o:OLEObject Type="Embed" ProgID="Equation.DSMT4" ShapeID="_x0000_i1589" DrawAspect="Content" ObjectID="_1758887116" r:id="rId175"/>
              </w:object>
            </w:r>
          </w:p>
        </w:tc>
        <w:tc>
          <w:tcPr>
            <w:tcW w:w="1439" w:type="dxa"/>
            <w:vAlign w:val="center"/>
          </w:tcPr>
          <w:p w14:paraId="5E45AF61" w14:textId="63D85DD3" w:rsidR="00EA0F91" w:rsidRPr="0074535C" w:rsidRDefault="00EA0F91" w:rsidP="0074535C">
            <w:pPr>
              <w:jc w:val="center"/>
            </w:pPr>
            <w:r w:rsidRPr="0074535C">
              <w:t>6.176</w:t>
            </w:r>
          </w:p>
        </w:tc>
        <w:tc>
          <w:tcPr>
            <w:tcW w:w="1439" w:type="dxa"/>
            <w:vAlign w:val="center"/>
          </w:tcPr>
          <w:p w14:paraId="3266103A" w14:textId="1C222819" w:rsidR="00EA0F91" w:rsidRPr="0074535C" w:rsidRDefault="00EA0F91" w:rsidP="0074535C">
            <w:pPr>
              <w:jc w:val="center"/>
            </w:pPr>
            <w:r w:rsidRPr="0074535C">
              <w:t>6.318</w:t>
            </w:r>
          </w:p>
        </w:tc>
        <w:tc>
          <w:tcPr>
            <w:tcW w:w="1439" w:type="dxa"/>
            <w:vAlign w:val="center"/>
          </w:tcPr>
          <w:p w14:paraId="108961CE" w14:textId="0A1E7212" w:rsidR="00EA0F91" w:rsidRPr="0074535C" w:rsidRDefault="00EA0F91" w:rsidP="0074535C">
            <w:pPr>
              <w:jc w:val="center"/>
            </w:pPr>
            <w:r w:rsidRPr="0074535C">
              <w:t>6.418</w:t>
            </w:r>
          </w:p>
        </w:tc>
        <w:tc>
          <w:tcPr>
            <w:tcW w:w="1439" w:type="dxa"/>
            <w:vAlign w:val="center"/>
          </w:tcPr>
          <w:p w14:paraId="0179E26C" w14:textId="319349DF" w:rsidR="00EA0F91" w:rsidRPr="0074535C" w:rsidRDefault="00EA0F91" w:rsidP="0074535C">
            <w:pPr>
              <w:jc w:val="center"/>
            </w:pPr>
            <w:r w:rsidRPr="0074535C">
              <w:t>6.495</w:t>
            </w:r>
          </w:p>
        </w:tc>
        <w:tc>
          <w:tcPr>
            <w:tcW w:w="1439" w:type="dxa"/>
            <w:vAlign w:val="center"/>
          </w:tcPr>
          <w:p w14:paraId="3BF000C2" w14:textId="7536B48F" w:rsidR="00EA0F91" w:rsidRPr="0074535C" w:rsidRDefault="00EA0F91" w:rsidP="0074535C">
            <w:pPr>
              <w:jc w:val="center"/>
            </w:pPr>
            <w:r w:rsidRPr="0074535C">
              <w:t>6.559</w:t>
            </w:r>
          </w:p>
        </w:tc>
        <w:tc>
          <w:tcPr>
            <w:tcW w:w="1534" w:type="dxa"/>
            <w:vAlign w:val="center"/>
          </w:tcPr>
          <w:p w14:paraId="0159DCD0" w14:textId="4A556D31" w:rsidR="00EA0F91" w:rsidRPr="0074535C" w:rsidRDefault="00EA0F91" w:rsidP="0074535C">
            <w:pPr>
              <w:jc w:val="center"/>
            </w:pPr>
            <w:r w:rsidRPr="0074535C">
              <w:t>6.659</w:t>
            </w:r>
          </w:p>
        </w:tc>
        <w:tc>
          <w:tcPr>
            <w:tcW w:w="1534" w:type="dxa"/>
            <w:vAlign w:val="center"/>
          </w:tcPr>
          <w:p w14:paraId="6F78B754" w14:textId="2FE882CC" w:rsidR="00EA0F91" w:rsidRPr="0074535C" w:rsidRDefault="00EA0F91" w:rsidP="0074535C">
            <w:pPr>
              <w:jc w:val="center"/>
            </w:pPr>
            <w:r w:rsidRPr="0074535C">
              <w:t>6.737</w:t>
            </w:r>
          </w:p>
        </w:tc>
      </w:tr>
      <w:tr w:rsidR="00EA0F91" w:rsidRPr="00F47DB2" w14:paraId="045AA46A" w14:textId="77777777" w:rsidTr="00F61868">
        <w:trPr>
          <w:trHeight w:val="504"/>
          <w:jc w:val="center"/>
        </w:trPr>
        <w:tc>
          <w:tcPr>
            <w:tcW w:w="680" w:type="dxa"/>
            <w:vAlign w:val="center"/>
          </w:tcPr>
          <w:p w14:paraId="6DB19C18"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51BE296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539910AC">
                <v:shape id="_x0000_i1590" type="#_x0000_t75" style="width:116.25pt;height:25.5pt" o:ole="">
                  <v:imagedata r:id="rId97" o:title=""/>
                </v:shape>
                <o:OLEObject Type="Embed" ProgID="Equation.DSMT4" ShapeID="_x0000_i1590" DrawAspect="Content" ObjectID="_1758887117" r:id="rId176"/>
              </w:object>
            </w:r>
          </w:p>
        </w:tc>
        <w:tc>
          <w:tcPr>
            <w:tcW w:w="1439" w:type="dxa"/>
            <w:vAlign w:val="center"/>
          </w:tcPr>
          <w:p w14:paraId="0747F2DF" w14:textId="2EA0959E" w:rsidR="00EA0F91" w:rsidRPr="0074535C" w:rsidRDefault="00EA0F91" w:rsidP="0074535C">
            <w:pPr>
              <w:jc w:val="center"/>
            </w:pPr>
            <w:r w:rsidRPr="0074535C">
              <w:t>0.788</w:t>
            </w:r>
          </w:p>
        </w:tc>
        <w:tc>
          <w:tcPr>
            <w:tcW w:w="1439" w:type="dxa"/>
            <w:vAlign w:val="center"/>
          </w:tcPr>
          <w:p w14:paraId="6E3D184B" w14:textId="33CC53C3" w:rsidR="00EA0F91" w:rsidRPr="0074535C" w:rsidRDefault="00EA0F91" w:rsidP="0074535C">
            <w:pPr>
              <w:jc w:val="center"/>
            </w:pPr>
            <w:r w:rsidRPr="0074535C">
              <w:t>0.803</w:t>
            </w:r>
          </w:p>
        </w:tc>
        <w:tc>
          <w:tcPr>
            <w:tcW w:w="1439" w:type="dxa"/>
            <w:vAlign w:val="center"/>
          </w:tcPr>
          <w:p w14:paraId="38D9F9CC" w14:textId="2890883D" w:rsidR="00EA0F91" w:rsidRPr="0074535C" w:rsidRDefault="00EA0F91" w:rsidP="0074535C">
            <w:pPr>
              <w:jc w:val="center"/>
            </w:pPr>
            <w:r w:rsidRPr="0074535C">
              <w:t>0.814</w:t>
            </w:r>
          </w:p>
        </w:tc>
        <w:tc>
          <w:tcPr>
            <w:tcW w:w="1439" w:type="dxa"/>
            <w:vAlign w:val="center"/>
          </w:tcPr>
          <w:p w14:paraId="1D50C707" w14:textId="3B1F857E" w:rsidR="00EA0F91" w:rsidRPr="0074535C" w:rsidRDefault="00EA0F91" w:rsidP="0074535C">
            <w:pPr>
              <w:jc w:val="center"/>
            </w:pPr>
            <w:r w:rsidRPr="0074535C">
              <w:t>0.821</w:t>
            </w:r>
          </w:p>
        </w:tc>
        <w:tc>
          <w:tcPr>
            <w:tcW w:w="1439" w:type="dxa"/>
            <w:vAlign w:val="center"/>
          </w:tcPr>
          <w:p w14:paraId="3EF008B2" w14:textId="1658207B" w:rsidR="00EA0F91" w:rsidRPr="0074535C" w:rsidRDefault="00EA0F91" w:rsidP="0074535C">
            <w:pPr>
              <w:jc w:val="center"/>
            </w:pPr>
            <w:r w:rsidRPr="0074535C">
              <w:t>0.827</w:t>
            </w:r>
          </w:p>
        </w:tc>
        <w:tc>
          <w:tcPr>
            <w:tcW w:w="1534" w:type="dxa"/>
            <w:vAlign w:val="center"/>
          </w:tcPr>
          <w:p w14:paraId="198A7480" w14:textId="0DE3A038" w:rsidR="00EA0F91" w:rsidRPr="0074535C" w:rsidRDefault="00EA0F91" w:rsidP="0074535C">
            <w:pPr>
              <w:jc w:val="center"/>
            </w:pPr>
            <w:r w:rsidRPr="0074535C">
              <w:t>0.837</w:t>
            </w:r>
          </w:p>
        </w:tc>
        <w:tc>
          <w:tcPr>
            <w:tcW w:w="1534" w:type="dxa"/>
            <w:vAlign w:val="center"/>
          </w:tcPr>
          <w:p w14:paraId="6FA41230" w14:textId="680425DD" w:rsidR="00EA0F91" w:rsidRPr="0074535C" w:rsidRDefault="00EA0F91" w:rsidP="0074535C">
            <w:pPr>
              <w:jc w:val="center"/>
            </w:pPr>
            <w:r w:rsidRPr="0074535C">
              <w:t>0.843</w:t>
            </w:r>
          </w:p>
        </w:tc>
      </w:tr>
      <w:tr w:rsidR="00EA0F91" w:rsidRPr="00F47DB2" w14:paraId="1704F1AD" w14:textId="77777777" w:rsidTr="00F61868">
        <w:trPr>
          <w:trHeight w:val="504"/>
          <w:jc w:val="center"/>
        </w:trPr>
        <w:tc>
          <w:tcPr>
            <w:tcW w:w="680" w:type="dxa"/>
            <w:vAlign w:val="center"/>
          </w:tcPr>
          <w:p w14:paraId="24623C6B"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5</w:t>
            </w:r>
          </w:p>
        </w:tc>
        <w:tc>
          <w:tcPr>
            <w:tcW w:w="3621" w:type="dxa"/>
            <w:vAlign w:val="center"/>
          </w:tcPr>
          <w:p w14:paraId="67B49A67"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3221665C">
                <v:shape id="_x0000_i1591" type="#_x0000_t75" style="width:118.5pt;height:25.5pt" o:ole="">
                  <v:imagedata r:id="rId99" o:title=""/>
                </v:shape>
                <o:OLEObject Type="Embed" ProgID="Equation.DSMT4" ShapeID="_x0000_i1591" DrawAspect="Content" ObjectID="_1758887118" r:id="rId177"/>
              </w:object>
            </w:r>
          </w:p>
        </w:tc>
        <w:tc>
          <w:tcPr>
            <w:tcW w:w="1439" w:type="dxa"/>
            <w:vAlign w:val="center"/>
          </w:tcPr>
          <w:p w14:paraId="169450D7" w14:textId="276B1128" w:rsidR="00EA0F91" w:rsidRPr="0074535C" w:rsidRDefault="00EA0F91" w:rsidP="0074535C">
            <w:pPr>
              <w:jc w:val="center"/>
            </w:pPr>
            <w:r w:rsidRPr="0074535C">
              <w:t>0.655</w:t>
            </w:r>
          </w:p>
        </w:tc>
        <w:tc>
          <w:tcPr>
            <w:tcW w:w="1439" w:type="dxa"/>
            <w:vAlign w:val="center"/>
          </w:tcPr>
          <w:p w14:paraId="52EDFF67" w14:textId="65D86D47" w:rsidR="00EA0F91" w:rsidRPr="0074535C" w:rsidRDefault="00EA0F91" w:rsidP="0074535C">
            <w:pPr>
              <w:jc w:val="center"/>
            </w:pPr>
            <w:r w:rsidRPr="0074535C">
              <w:t>0.675</w:t>
            </w:r>
          </w:p>
        </w:tc>
        <w:tc>
          <w:tcPr>
            <w:tcW w:w="1439" w:type="dxa"/>
            <w:vAlign w:val="center"/>
          </w:tcPr>
          <w:p w14:paraId="0F6BEE35" w14:textId="04961484" w:rsidR="00EA0F91" w:rsidRPr="0074535C" w:rsidRDefault="00EA0F91" w:rsidP="0074535C">
            <w:pPr>
              <w:jc w:val="center"/>
            </w:pPr>
            <w:r w:rsidRPr="0074535C">
              <w:t>0.689</w:t>
            </w:r>
          </w:p>
        </w:tc>
        <w:tc>
          <w:tcPr>
            <w:tcW w:w="1439" w:type="dxa"/>
            <w:vAlign w:val="center"/>
          </w:tcPr>
          <w:p w14:paraId="3A9E2E49" w14:textId="1941A218" w:rsidR="00EA0F91" w:rsidRPr="0074535C" w:rsidRDefault="00EA0F91" w:rsidP="0074535C">
            <w:pPr>
              <w:jc w:val="center"/>
            </w:pPr>
            <w:r w:rsidRPr="0074535C">
              <w:t>0.699</w:t>
            </w:r>
          </w:p>
        </w:tc>
        <w:tc>
          <w:tcPr>
            <w:tcW w:w="1439" w:type="dxa"/>
            <w:vAlign w:val="center"/>
          </w:tcPr>
          <w:p w14:paraId="616287DA" w14:textId="053B9D61" w:rsidR="00EA0F91" w:rsidRPr="0074535C" w:rsidRDefault="00EA0F91" w:rsidP="0074535C">
            <w:pPr>
              <w:jc w:val="center"/>
            </w:pPr>
            <w:r w:rsidRPr="0074535C">
              <w:t>0.708</w:t>
            </w:r>
          </w:p>
        </w:tc>
        <w:tc>
          <w:tcPr>
            <w:tcW w:w="1534" w:type="dxa"/>
            <w:vAlign w:val="center"/>
          </w:tcPr>
          <w:p w14:paraId="1C028E2A" w14:textId="40D1AD79" w:rsidR="00EA0F91" w:rsidRPr="0074535C" w:rsidRDefault="00EA0F91" w:rsidP="0074535C">
            <w:pPr>
              <w:jc w:val="center"/>
            </w:pPr>
            <w:r w:rsidRPr="0074535C">
              <w:t>0.721</w:t>
            </w:r>
          </w:p>
        </w:tc>
        <w:tc>
          <w:tcPr>
            <w:tcW w:w="1534" w:type="dxa"/>
            <w:vAlign w:val="center"/>
          </w:tcPr>
          <w:p w14:paraId="29149E2D" w14:textId="50AFA2CF" w:rsidR="00EA0F91" w:rsidRPr="0074535C" w:rsidRDefault="00EA0F91" w:rsidP="0074535C">
            <w:pPr>
              <w:jc w:val="center"/>
            </w:pPr>
            <w:r w:rsidRPr="0074535C">
              <w:t>0.73</w:t>
            </w:r>
          </w:p>
        </w:tc>
      </w:tr>
      <w:tr w:rsidR="00EA0F91" w:rsidRPr="00F47DB2" w14:paraId="1825B7A7" w14:textId="77777777" w:rsidTr="00F61868">
        <w:trPr>
          <w:trHeight w:val="504"/>
          <w:jc w:val="center"/>
        </w:trPr>
        <w:tc>
          <w:tcPr>
            <w:tcW w:w="680" w:type="dxa"/>
            <w:vAlign w:val="center"/>
          </w:tcPr>
          <w:p w14:paraId="33B83EB5"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3E4A7CD2"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39" w:type="dxa"/>
            <w:vAlign w:val="center"/>
          </w:tcPr>
          <w:p w14:paraId="4AA360AD" w14:textId="621F4934" w:rsidR="00EA0F91" w:rsidRPr="0074535C" w:rsidRDefault="00EA0F91" w:rsidP="0074535C">
            <w:pPr>
              <w:jc w:val="center"/>
            </w:pPr>
            <w:r w:rsidRPr="0074535C">
              <w:t>0.067</w:t>
            </w:r>
          </w:p>
        </w:tc>
        <w:tc>
          <w:tcPr>
            <w:tcW w:w="1439" w:type="dxa"/>
            <w:vAlign w:val="center"/>
          </w:tcPr>
          <w:p w14:paraId="78C0A543" w14:textId="212D064A" w:rsidR="00EA0F91" w:rsidRPr="0074535C" w:rsidRDefault="00EA0F91" w:rsidP="0074535C">
            <w:pPr>
              <w:jc w:val="center"/>
            </w:pPr>
            <w:r w:rsidRPr="0074535C">
              <w:t>0.091</w:t>
            </w:r>
          </w:p>
        </w:tc>
        <w:tc>
          <w:tcPr>
            <w:tcW w:w="1439" w:type="dxa"/>
            <w:vAlign w:val="center"/>
          </w:tcPr>
          <w:p w14:paraId="1190E212" w14:textId="4384B96A" w:rsidR="00EA0F91" w:rsidRPr="0074535C" w:rsidRDefault="00EA0F91" w:rsidP="0074535C">
            <w:pPr>
              <w:jc w:val="center"/>
            </w:pPr>
            <w:r w:rsidRPr="0074535C">
              <w:t>0.114</w:t>
            </w:r>
          </w:p>
        </w:tc>
        <w:tc>
          <w:tcPr>
            <w:tcW w:w="1439" w:type="dxa"/>
            <w:vAlign w:val="center"/>
          </w:tcPr>
          <w:p w14:paraId="7E3D8136" w14:textId="3FAFAFD5" w:rsidR="00EA0F91" w:rsidRPr="0074535C" w:rsidRDefault="00EA0F91" w:rsidP="0074535C">
            <w:pPr>
              <w:jc w:val="center"/>
            </w:pPr>
            <w:r w:rsidRPr="0074535C">
              <w:t>0.135</w:t>
            </w:r>
          </w:p>
        </w:tc>
        <w:tc>
          <w:tcPr>
            <w:tcW w:w="1439" w:type="dxa"/>
            <w:vAlign w:val="center"/>
          </w:tcPr>
          <w:p w14:paraId="1892E90F" w14:textId="63F40272" w:rsidR="00EA0F91" w:rsidRPr="0074535C" w:rsidRDefault="00EA0F91" w:rsidP="0074535C">
            <w:pPr>
              <w:jc w:val="center"/>
            </w:pPr>
            <w:r w:rsidRPr="0074535C">
              <w:t>0.155</w:t>
            </w:r>
          </w:p>
        </w:tc>
        <w:tc>
          <w:tcPr>
            <w:tcW w:w="1534" w:type="dxa"/>
            <w:vAlign w:val="center"/>
          </w:tcPr>
          <w:p w14:paraId="5703A26A" w14:textId="0A0634A9" w:rsidR="00EA0F91" w:rsidRPr="0074535C" w:rsidRDefault="00EA0F91" w:rsidP="0074535C">
            <w:pPr>
              <w:jc w:val="center"/>
            </w:pPr>
            <w:r w:rsidRPr="0074535C">
              <w:t>0.194</w:t>
            </w:r>
          </w:p>
        </w:tc>
        <w:tc>
          <w:tcPr>
            <w:tcW w:w="1534" w:type="dxa"/>
            <w:vAlign w:val="center"/>
          </w:tcPr>
          <w:p w14:paraId="417A9EAA" w14:textId="5CEE75A1" w:rsidR="00EA0F91" w:rsidRPr="0074535C" w:rsidRDefault="00EA0F91" w:rsidP="0074535C">
            <w:pPr>
              <w:jc w:val="center"/>
            </w:pPr>
            <w:r w:rsidRPr="0074535C">
              <w:t>0.231</w:t>
            </w:r>
          </w:p>
        </w:tc>
      </w:tr>
      <w:tr w:rsidR="00EA0F91" w:rsidRPr="00F47DB2" w14:paraId="74F9485A" w14:textId="77777777" w:rsidTr="00F61868">
        <w:trPr>
          <w:trHeight w:val="504"/>
          <w:jc w:val="center"/>
        </w:trPr>
        <w:tc>
          <w:tcPr>
            <w:tcW w:w="680" w:type="dxa"/>
            <w:tcBorders>
              <w:bottom w:val="single" w:sz="12" w:space="0" w:color="auto"/>
            </w:tcBorders>
            <w:vAlign w:val="center"/>
          </w:tcPr>
          <w:p w14:paraId="7A03379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687979D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39" w:type="dxa"/>
            <w:tcBorders>
              <w:bottom w:val="single" w:sz="12" w:space="0" w:color="auto"/>
            </w:tcBorders>
            <w:vAlign w:val="center"/>
          </w:tcPr>
          <w:p w14:paraId="17443E65" w14:textId="45F0F826" w:rsidR="00EA0F91" w:rsidRPr="0074535C" w:rsidRDefault="00EA0F91" w:rsidP="0074535C">
            <w:pPr>
              <w:jc w:val="center"/>
            </w:pPr>
            <w:r w:rsidRPr="0074535C">
              <w:t>298.21</w:t>
            </w:r>
          </w:p>
        </w:tc>
        <w:tc>
          <w:tcPr>
            <w:tcW w:w="1439" w:type="dxa"/>
            <w:tcBorders>
              <w:bottom w:val="single" w:sz="12" w:space="0" w:color="auto"/>
            </w:tcBorders>
            <w:vAlign w:val="center"/>
          </w:tcPr>
          <w:p w14:paraId="301A63E3" w14:textId="0BFF74E9" w:rsidR="00EA0F91" w:rsidRPr="0074535C" w:rsidRDefault="00EA0F91" w:rsidP="0074535C">
            <w:pPr>
              <w:jc w:val="center"/>
            </w:pPr>
            <w:r w:rsidRPr="0074535C">
              <w:t>219.021</w:t>
            </w:r>
          </w:p>
        </w:tc>
        <w:tc>
          <w:tcPr>
            <w:tcW w:w="1439" w:type="dxa"/>
            <w:tcBorders>
              <w:bottom w:val="single" w:sz="12" w:space="0" w:color="auto"/>
            </w:tcBorders>
            <w:vAlign w:val="center"/>
          </w:tcPr>
          <w:p w14:paraId="7F76C1F8" w14:textId="1ABD8B52" w:rsidR="00EA0F91" w:rsidRPr="0074535C" w:rsidRDefault="00EA0F91" w:rsidP="0074535C">
            <w:pPr>
              <w:jc w:val="center"/>
            </w:pPr>
            <w:r w:rsidRPr="0074535C">
              <w:t>175.755</w:t>
            </w:r>
          </w:p>
        </w:tc>
        <w:tc>
          <w:tcPr>
            <w:tcW w:w="1439" w:type="dxa"/>
            <w:tcBorders>
              <w:bottom w:val="single" w:sz="12" w:space="0" w:color="auto"/>
            </w:tcBorders>
            <w:vAlign w:val="center"/>
          </w:tcPr>
          <w:p w14:paraId="09FC4461" w14:textId="4B9A54D7" w:rsidR="00EA0F91" w:rsidRPr="0074535C" w:rsidRDefault="00EA0F91" w:rsidP="0074535C">
            <w:pPr>
              <w:jc w:val="center"/>
            </w:pPr>
            <w:r w:rsidRPr="0074535C">
              <w:t>148.084</w:t>
            </w:r>
          </w:p>
        </w:tc>
        <w:tc>
          <w:tcPr>
            <w:tcW w:w="1439" w:type="dxa"/>
            <w:tcBorders>
              <w:bottom w:val="single" w:sz="12" w:space="0" w:color="auto"/>
            </w:tcBorders>
            <w:vAlign w:val="center"/>
          </w:tcPr>
          <w:p w14:paraId="2DD7E554" w14:textId="25571ECB" w:rsidR="00EA0F91" w:rsidRPr="0074535C" w:rsidRDefault="00EA0F91" w:rsidP="0074535C">
            <w:pPr>
              <w:jc w:val="center"/>
            </w:pPr>
            <w:r w:rsidRPr="0074535C">
              <w:t>128.692</w:t>
            </w:r>
          </w:p>
        </w:tc>
        <w:tc>
          <w:tcPr>
            <w:tcW w:w="1534" w:type="dxa"/>
            <w:tcBorders>
              <w:bottom w:val="single" w:sz="12" w:space="0" w:color="auto"/>
            </w:tcBorders>
            <w:vAlign w:val="center"/>
          </w:tcPr>
          <w:p w14:paraId="4E8581CF" w14:textId="66339E60" w:rsidR="00EA0F91" w:rsidRPr="0074535C" w:rsidRDefault="00EA0F91" w:rsidP="0074535C">
            <w:pPr>
              <w:jc w:val="center"/>
            </w:pPr>
            <w:r w:rsidRPr="0074535C">
              <w:t>103.054</w:t>
            </w:r>
          </w:p>
        </w:tc>
        <w:tc>
          <w:tcPr>
            <w:tcW w:w="1534" w:type="dxa"/>
            <w:tcBorders>
              <w:bottom w:val="single" w:sz="12" w:space="0" w:color="auto"/>
            </w:tcBorders>
            <w:vAlign w:val="center"/>
          </w:tcPr>
          <w:p w14:paraId="72D1C82D" w14:textId="3E2A353C" w:rsidR="00EA0F91" w:rsidRPr="0074535C" w:rsidRDefault="00EA0F91" w:rsidP="0074535C">
            <w:pPr>
              <w:jc w:val="center"/>
            </w:pPr>
            <w:r w:rsidRPr="0074535C">
              <w:t>86.691</w:t>
            </w:r>
          </w:p>
        </w:tc>
      </w:tr>
    </w:tbl>
    <w:p w14:paraId="092D0836" w14:textId="77777777" w:rsidR="005F6A0F" w:rsidRDefault="005F6A0F" w:rsidP="00A20714"/>
    <w:p w14:paraId="74FA7AC1" w14:textId="77777777" w:rsidR="0080607A" w:rsidRDefault="0080607A" w:rsidP="00A20714"/>
    <w:p w14:paraId="51A0BCB4" w14:textId="1DDB8FF3" w:rsidR="00832BD7" w:rsidRDefault="00832BD7">
      <w:pPr>
        <w:spacing w:line="240" w:lineRule="auto"/>
      </w:pPr>
      <w:r>
        <w:br w:type="page"/>
      </w:r>
    </w:p>
    <w:p w14:paraId="0B2E1ECE" w14:textId="1445C3F3" w:rsidR="004A5103" w:rsidRDefault="004A5103">
      <w:pPr>
        <w:spacing w:line="240" w:lineRule="auto"/>
      </w:pPr>
      <w:r>
        <w:lastRenderedPageBreak/>
        <w:t xml:space="preserve">Trường hợp 4: </w:t>
      </w:r>
      <w:r w:rsidR="00F67803">
        <w:t xml:space="preserve">Giả sử, </w:t>
      </w:r>
      <w:r>
        <w:br w:type="page"/>
      </w:r>
    </w:p>
    <w:p w14:paraId="5255A3EF" w14:textId="77777777" w:rsidR="0080607A" w:rsidRPr="00A20714" w:rsidRDefault="0080607A" w:rsidP="00A20714">
      <w:pPr>
        <w:sectPr w:rsidR="0080607A" w:rsidRPr="00A20714" w:rsidSect="009374FB">
          <w:pgSz w:w="16840" w:h="11907" w:orient="landscape" w:code="9"/>
          <w:pgMar w:top="1699" w:right="1138" w:bottom="1138" w:left="1138" w:header="562" w:footer="562" w:gutter="0"/>
          <w:pgNumType w:start="25"/>
          <w:cols w:space="720"/>
          <w:docGrid w:linePitch="360"/>
        </w:sectPr>
      </w:pPr>
    </w:p>
    <w:p w14:paraId="6B2A28BE" w14:textId="77777777" w:rsidR="00215956" w:rsidRPr="00215956" w:rsidRDefault="00215956" w:rsidP="00215956"/>
    <w:p w14:paraId="5F0931FE" w14:textId="0D837604" w:rsidR="00477203" w:rsidRPr="00A02256" w:rsidRDefault="00FD021B" w:rsidP="004B1164">
      <w:pPr>
        <w:pStyle w:val="Heading1"/>
        <w:spacing w:before="120" w:after="0" w:line="240" w:lineRule="auto"/>
      </w:pPr>
      <w:r w:rsidRPr="00A02256">
        <w:t>PHƯƠNG</w:t>
      </w:r>
      <w:r w:rsidRPr="00A02256">
        <w:rPr>
          <w:lang w:val="vi-VN"/>
        </w:rPr>
        <w:t xml:space="preserve"> TIỆN </w:t>
      </w:r>
      <w:r w:rsidR="00544F3D" w:rsidRPr="00A02256">
        <w:t>VÀ PHƯƠNG PHÁP NGHIÊN CỨU</w:t>
      </w:r>
      <w:bookmarkEnd w:id="7"/>
    </w:p>
    <w:p w14:paraId="06BD0B0B" w14:textId="77777777" w:rsidR="004C671F" w:rsidRDefault="004C671F" w:rsidP="001932A0">
      <w:pPr>
        <w:spacing w:line="360" w:lineRule="auto"/>
      </w:pPr>
      <w:bookmarkStart w:id="8"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B04B26" w:rsidRDefault="00592BC9" w:rsidP="009A07AD">
      <w:pPr>
        <w:rPr>
          <w:lang w:val="vi-VN"/>
        </w:rPr>
      </w:pPr>
      <w:r w:rsidRPr="00B04B26">
        <w:rPr>
          <w:lang w:val="vi-VN"/>
        </w:rPr>
        <w:t>3.</w:t>
      </w:r>
      <w:r w:rsidR="009823CE" w:rsidRPr="00B04B26">
        <w:rPr>
          <w:lang w:val="vi-VN"/>
        </w:rPr>
        <w:t>2</w:t>
      </w:r>
      <w:r w:rsidRPr="00B04B26">
        <w:rPr>
          <w:lang w:val="vi-VN"/>
        </w:rPr>
        <w:t xml:space="preserve"> </w:t>
      </w:r>
      <w:r w:rsidR="00FD021B" w:rsidRPr="00B04B26">
        <w:rPr>
          <w:lang w:val="vi-VN"/>
        </w:rPr>
        <w:t>Phương</w:t>
      </w:r>
      <w:r w:rsidR="00FD021B" w:rsidRPr="00A02256">
        <w:rPr>
          <w:lang w:val="vi-VN"/>
        </w:rPr>
        <w:t xml:space="preserve"> tiện </w:t>
      </w:r>
      <w:r w:rsidRPr="00B04B26">
        <w:rPr>
          <w:lang w:val="vi-VN"/>
        </w:rPr>
        <w:t>nghiên cứu</w:t>
      </w:r>
      <w:bookmarkEnd w:id="8"/>
    </w:p>
    <w:p w14:paraId="1DF2968C" w14:textId="523B69A5" w:rsidR="00205464" w:rsidRPr="00A02256" w:rsidRDefault="00AD0D89" w:rsidP="009A07AD">
      <w:pPr>
        <w:rPr>
          <w:lang w:val="vi-VN"/>
        </w:rPr>
      </w:pPr>
      <w:bookmarkStart w:id="9"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9"/>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0"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0"/>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1"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1"/>
    </w:p>
    <w:p w14:paraId="26402607" w14:textId="77777777" w:rsidR="00AD0D89" w:rsidRPr="00A02256" w:rsidRDefault="00AD0D89" w:rsidP="009A07AD">
      <w:pPr>
        <w:rPr>
          <w:lang w:val="vi-VN"/>
        </w:rPr>
      </w:pPr>
      <w:bookmarkStart w:id="12"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2"/>
      <w:r w:rsidR="00FD021B" w:rsidRPr="00A02256">
        <w:rPr>
          <w:lang w:val="vi-VN"/>
        </w:rPr>
        <w:t>….</w:t>
      </w:r>
    </w:p>
    <w:p w14:paraId="3C8CF2B9" w14:textId="58F295B4" w:rsidR="003B16FE" w:rsidRPr="00A02256" w:rsidRDefault="00AD0D89" w:rsidP="009A07AD">
      <w:pPr>
        <w:rPr>
          <w:lang w:val="vi-VN"/>
        </w:rPr>
      </w:pPr>
      <w:bookmarkStart w:id="13"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3"/>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2"/>
        <w:gridCol w:w="1654"/>
        <w:gridCol w:w="1509"/>
        <w:gridCol w:w="1512"/>
        <w:gridCol w:w="1510"/>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14"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14"/>
    <w:p w14:paraId="76815199" w14:textId="77777777" w:rsidR="000806EF" w:rsidRPr="00A02256" w:rsidRDefault="008101BF" w:rsidP="004C671F">
      <w:pPr>
        <w:spacing w:line="360" w:lineRule="auto"/>
        <w:ind w:firstLine="562"/>
        <w:jc w:val="center"/>
        <w:rPr>
          <w:szCs w:val="26"/>
        </w:rPr>
      </w:pPr>
      <w:r w:rsidRPr="00A02256">
        <w:rPr>
          <w:noProof/>
        </w:rPr>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Pr="00464F63" w:rsidRDefault="0010568F" w:rsidP="008768D3">
                                    <w:pPr>
                                      <w:jc w:val="center"/>
                                      <w:rPr>
                                        <w:lang w:val="sv-SE"/>
                                      </w:rPr>
                                    </w:pPr>
                                    <w:r w:rsidRPr="00464F63">
                                      <w:rPr>
                                        <w:lang w:val="sv-SE"/>
                                      </w:rP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Pr="00464F63" w:rsidRDefault="0010568F" w:rsidP="008768D3">
                              <w:pPr>
                                <w:jc w:val="center"/>
                                <w:rPr>
                                  <w:lang w:val="sv-SE"/>
                                </w:rPr>
                              </w:pPr>
                              <w:r w:rsidRPr="00464F63">
                                <w:rPr>
                                  <w:lang w:val="sv-SE"/>
                                </w:rP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15"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15"/>
    </w:p>
    <w:p w14:paraId="751452C7" w14:textId="77777777" w:rsidR="00260560" w:rsidRPr="00A02256" w:rsidRDefault="00260560">
      <w:pPr>
        <w:spacing w:line="360" w:lineRule="auto"/>
      </w:pPr>
      <w:bookmarkStart w:id="16" w:name="_Toc6756668"/>
    </w:p>
    <w:p w14:paraId="27B8A32A" w14:textId="77777777" w:rsidR="0038264F" w:rsidRPr="00A02256" w:rsidRDefault="0038264F" w:rsidP="009A07AD">
      <w:r w:rsidRPr="00A02256">
        <w:t xml:space="preserve">4.1 </w:t>
      </w:r>
      <w:r w:rsidR="00850814" w:rsidRPr="00A02256">
        <w:t xml:space="preserve">Đặc điểm </w:t>
      </w:r>
      <w:bookmarkEnd w:id="16"/>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17" w:name="_Toc6756674"/>
      <w:r w:rsidRPr="00AE7100">
        <w:rPr>
          <w:lang w:val="vi-VN"/>
        </w:rPr>
        <w:t>4.2</w:t>
      </w:r>
      <w:r w:rsidR="00D02191" w:rsidRPr="00AE7100">
        <w:rPr>
          <w:lang w:val="vi-VN"/>
        </w:rPr>
        <w:t xml:space="preserve"> Kết quả</w:t>
      </w:r>
      <w:r w:rsidR="001127E6" w:rsidRPr="00AE7100">
        <w:rPr>
          <w:lang w:val="vi-VN"/>
        </w:rPr>
        <w:t xml:space="preserve"> </w:t>
      </w:r>
      <w:bookmarkEnd w:id="17"/>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18" w:name="_Toc5830702"/>
      <w:r w:rsidRPr="00F4578F">
        <w:rPr>
          <w:rFonts w:cs="Times New Roman"/>
          <w:b w:val="0"/>
          <w:bCs w:val="0"/>
          <w:color w:val="FF0000"/>
          <w:lang w:val="vi-VN"/>
        </w:rPr>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18"/>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lastRenderedPageBreak/>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B04B26">
        <w:rPr>
          <w:szCs w:val="26"/>
          <w:lang w:val="vi-VN"/>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lastRenderedPageBreak/>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19"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19"/>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lastRenderedPageBreak/>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AA4308">
      <w:pgSz w:w="11907" w:h="16840" w:code="9"/>
      <w:pgMar w:top="1138" w:right="1138" w:bottom="1138" w:left="1699" w:header="562" w:footer="562" w:gutter="0"/>
      <w:pgNumType w:start="2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7C8D2E" w14:textId="77777777" w:rsidR="00134B76" w:rsidRDefault="00134B76" w:rsidP="008203E2">
      <w:r>
        <w:separator/>
      </w:r>
    </w:p>
  </w:endnote>
  <w:endnote w:type="continuationSeparator" w:id="0">
    <w:p w14:paraId="175E3EDB" w14:textId="77777777" w:rsidR="00134B76" w:rsidRDefault="00134B76"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BE291" w14:textId="77777777" w:rsidR="00134B76" w:rsidRDefault="00134B76" w:rsidP="008203E2">
      <w:r>
        <w:separator/>
      </w:r>
    </w:p>
  </w:footnote>
  <w:footnote w:type="continuationSeparator" w:id="0">
    <w:p w14:paraId="6EE549EF" w14:textId="77777777" w:rsidR="00134B76" w:rsidRDefault="00134B76"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6"/>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5"/>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4"/>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 w:numId="28" w16cid:durableId="807750029">
    <w:abstractNumId w:val="7"/>
  </w:num>
  <w:num w:numId="29" w16cid:durableId="1038969101">
    <w:abstractNumId w:val="7"/>
  </w:num>
  <w:num w:numId="30" w16cid:durableId="1153647176">
    <w:abstractNumId w:val="7"/>
  </w:num>
  <w:num w:numId="31" w16cid:durableId="316883773">
    <w:abstractNumId w:val="7"/>
  </w:num>
  <w:num w:numId="32" w16cid:durableId="1022436671">
    <w:abstractNumId w:val="13"/>
  </w:num>
  <w:num w:numId="33" w16cid:durableId="242876439">
    <w:abstractNumId w:val="7"/>
  </w:num>
  <w:num w:numId="34" w16cid:durableId="208968889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86F"/>
    <w:rsid w:val="00000EFF"/>
    <w:rsid w:val="00001E36"/>
    <w:rsid w:val="00002170"/>
    <w:rsid w:val="0000218B"/>
    <w:rsid w:val="0000390B"/>
    <w:rsid w:val="00003ECA"/>
    <w:rsid w:val="00010884"/>
    <w:rsid w:val="00012798"/>
    <w:rsid w:val="00013476"/>
    <w:rsid w:val="00013D98"/>
    <w:rsid w:val="00014B69"/>
    <w:rsid w:val="000155A0"/>
    <w:rsid w:val="000167B1"/>
    <w:rsid w:val="0002050F"/>
    <w:rsid w:val="000209E9"/>
    <w:rsid w:val="00021F61"/>
    <w:rsid w:val="00022CE2"/>
    <w:rsid w:val="00023DC6"/>
    <w:rsid w:val="00024959"/>
    <w:rsid w:val="00025CBF"/>
    <w:rsid w:val="000276A0"/>
    <w:rsid w:val="00030231"/>
    <w:rsid w:val="000314B4"/>
    <w:rsid w:val="00032478"/>
    <w:rsid w:val="00032BFE"/>
    <w:rsid w:val="000357A5"/>
    <w:rsid w:val="000373A6"/>
    <w:rsid w:val="00041538"/>
    <w:rsid w:val="00042C87"/>
    <w:rsid w:val="0004346E"/>
    <w:rsid w:val="00044524"/>
    <w:rsid w:val="000461F2"/>
    <w:rsid w:val="00047279"/>
    <w:rsid w:val="00047FFE"/>
    <w:rsid w:val="000507F8"/>
    <w:rsid w:val="00050BFB"/>
    <w:rsid w:val="00051B40"/>
    <w:rsid w:val="000525BF"/>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012"/>
    <w:rsid w:val="00084CC2"/>
    <w:rsid w:val="00084EED"/>
    <w:rsid w:val="00085221"/>
    <w:rsid w:val="00087B06"/>
    <w:rsid w:val="000912B0"/>
    <w:rsid w:val="00092E24"/>
    <w:rsid w:val="00093C7E"/>
    <w:rsid w:val="00094524"/>
    <w:rsid w:val="00094F2A"/>
    <w:rsid w:val="000958A3"/>
    <w:rsid w:val="0009592D"/>
    <w:rsid w:val="00095A10"/>
    <w:rsid w:val="00096E6E"/>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15F9"/>
    <w:rsid w:val="000B2CAF"/>
    <w:rsid w:val="000B3FF0"/>
    <w:rsid w:val="000B4805"/>
    <w:rsid w:val="000B5DEF"/>
    <w:rsid w:val="000B646B"/>
    <w:rsid w:val="000B699F"/>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7DA"/>
    <w:rsid w:val="00111E61"/>
    <w:rsid w:val="001127E6"/>
    <w:rsid w:val="00113954"/>
    <w:rsid w:val="001139EF"/>
    <w:rsid w:val="00114160"/>
    <w:rsid w:val="00114194"/>
    <w:rsid w:val="001144FA"/>
    <w:rsid w:val="0011599E"/>
    <w:rsid w:val="00116695"/>
    <w:rsid w:val="00116F20"/>
    <w:rsid w:val="00117330"/>
    <w:rsid w:val="00120728"/>
    <w:rsid w:val="00121DE3"/>
    <w:rsid w:val="00123573"/>
    <w:rsid w:val="00123723"/>
    <w:rsid w:val="00123F83"/>
    <w:rsid w:val="001257BD"/>
    <w:rsid w:val="00126D3B"/>
    <w:rsid w:val="001271B9"/>
    <w:rsid w:val="001301F5"/>
    <w:rsid w:val="00131217"/>
    <w:rsid w:val="001328DE"/>
    <w:rsid w:val="00133444"/>
    <w:rsid w:val="00134B76"/>
    <w:rsid w:val="001370EA"/>
    <w:rsid w:val="00140371"/>
    <w:rsid w:val="001416A7"/>
    <w:rsid w:val="001431C5"/>
    <w:rsid w:val="00143FEC"/>
    <w:rsid w:val="00145B79"/>
    <w:rsid w:val="00146913"/>
    <w:rsid w:val="00146F32"/>
    <w:rsid w:val="00146F50"/>
    <w:rsid w:val="001501E8"/>
    <w:rsid w:val="00151207"/>
    <w:rsid w:val="00152CF0"/>
    <w:rsid w:val="001532C2"/>
    <w:rsid w:val="00155154"/>
    <w:rsid w:val="00155599"/>
    <w:rsid w:val="001556AA"/>
    <w:rsid w:val="001558E2"/>
    <w:rsid w:val="00155E20"/>
    <w:rsid w:val="001572D5"/>
    <w:rsid w:val="00157320"/>
    <w:rsid w:val="00157459"/>
    <w:rsid w:val="0016185C"/>
    <w:rsid w:val="00161B59"/>
    <w:rsid w:val="00161B7B"/>
    <w:rsid w:val="00163048"/>
    <w:rsid w:val="00165845"/>
    <w:rsid w:val="001671AD"/>
    <w:rsid w:val="00167C2D"/>
    <w:rsid w:val="0017060B"/>
    <w:rsid w:val="001707BA"/>
    <w:rsid w:val="00170E06"/>
    <w:rsid w:val="001710E1"/>
    <w:rsid w:val="00171B9A"/>
    <w:rsid w:val="00172D4D"/>
    <w:rsid w:val="00173093"/>
    <w:rsid w:val="00174EF8"/>
    <w:rsid w:val="00177352"/>
    <w:rsid w:val="00182C5B"/>
    <w:rsid w:val="00182D2F"/>
    <w:rsid w:val="001844F4"/>
    <w:rsid w:val="00184B25"/>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B04"/>
    <w:rsid w:val="00196B76"/>
    <w:rsid w:val="00197560"/>
    <w:rsid w:val="001A1C31"/>
    <w:rsid w:val="001A2243"/>
    <w:rsid w:val="001A3712"/>
    <w:rsid w:val="001A4086"/>
    <w:rsid w:val="001A5AFF"/>
    <w:rsid w:val="001A78E9"/>
    <w:rsid w:val="001B1444"/>
    <w:rsid w:val="001B1969"/>
    <w:rsid w:val="001B27D8"/>
    <w:rsid w:val="001B3992"/>
    <w:rsid w:val="001B3A5C"/>
    <w:rsid w:val="001B5275"/>
    <w:rsid w:val="001C0220"/>
    <w:rsid w:val="001C050B"/>
    <w:rsid w:val="001C088C"/>
    <w:rsid w:val="001C3D45"/>
    <w:rsid w:val="001C579D"/>
    <w:rsid w:val="001C681D"/>
    <w:rsid w:val="001D0038"/>
    <w:rsid w:val="001D0A3B"/>
    <w:rsid w:val="001D1C8A"/>
    <w:rsid w:val="001D27ED"/>
    <w:rsid w:val="001D2EE4"/>
    <w:rsid w:val="001D3E9E"/>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31C5"/>
    <w:rsid w:val="002047E1"/>
    <w:rsid w:val="00204818"/>
    <w:rsid w:val="00205464"/>
    <w:rsid w:val="002056EC"/>
    <w:rsid w:val="00205ACD"/>
    <w:rsid w:val="00205D24"/>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123"/>
    <w:rsid w:val="00262C43"/>
    <w:rsid w:val="0026301B"/>
    <w:rsid w:val="002637AE"/>
    <w:rsid w:val="00263E13"/>
    <w:rsid w:val="00264B7B"/>
    <w:rsid w:val="00264DC3"/>
    <w:rsid w:val="002663C2"/>
    <w:rsid w:val="00266CFE"/>
    <w:rsid w:val="0026714C"/>
    <w:rsid w:val="00267B73"/>
    <w:rsid w:val="00270CB1"/>
    <w:rsid w:val="00271141"/>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06A"/>
    <w:rsid w:val="00324262"/>
    <w:rsid w:val="003242DA"/>
    <w:rsid w:val="003249B0"/>
    <w:rsid w:val="003252CF"/>
    <w:rsid w:val="00325F78"/>
    <w:rsid w:val="003263C7"/>
    <w:rsid w:val="00326845"/>
    <w:rsid w:val="003272DD"/>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2B26"/>
    <w:rsid w:val="0037503F"/>
    <w:rsid w:val="003757EC"/>
    <w:rsid w:val="0037672E"/>
    <w:rsid w:val="00377B6B"/>
    <w:rsid w:val="00377C74"/>
    <w:rsid w:val="0038055F"/>
    <w:rsid w:val="00380739"/>
    <w:rsid w:val="00380C41"/>
    <w:rsid w:val="003821B1"/>
    <w:rsid w:val="00382645"/>
    <w:rsid w:val="0038264F"/>
    <w:rsid w:val="00382F7F"/>
    <w:rsid w:val="00384343"/>
    <w:rsid w:val="00386560"/>
    <w:rsid w:val="00386EC8"/>
    <w:rsid w:val="0039082E"/>
    <w:rsid w:val="00391DC2"/>
    <w:rsid w:val="00391F8F"/>
    <w:rsid w:val="00392217"/>
    <w:rsid w:val="00392307"/>
    <w:rsid w:val="00392E83"/>
    <w:rsid w:val="00396AEB"/>
    <w:rsid w:val="00396C27"/>
    <w:rsid w:val="00396CC3"/>
    <w:rsid w:val="00397693"/>
    <w:rsid w:val="003A001A"/>
    <w:rsid w:val="003A0076"/>
    <w:rsid w:val="003A0F22"/>
    <w:rsid w:val="003A14CD"/>
    <w:rsid w:val="003A1E68"/>
    <w:rsid w:val="003A2461"/>
    <w:rsid w:val="003A2C08"/>
    <w:rsid w:val="003A45D7"/>
    <w:rsid w:val="003A59D1"/>
    <w:rsid w:val="003A5D1C"/>
    <w:rsid w:val="003B07C5"/>
    <w:rsid w:val="003B16FE"/>
    <w:rsid w:val="003B181D"/>
    <w:rsid w:val="003B20FA"/>
    <w:rsid w:val="003B218A"/>
    <w:rsid w:val="003B2ADF"/>
    <w:rsid w:val="003B2BF8"/>
    <w:rsid w:val="003B3112"/>
    <w:rsid w:val="003B39E6"/>
    <w:rsid w:val="003B3FFD"/>
    <w:rsid w:val="003B45C5"/>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830"/>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265F1"/>
    <w:rsid w:val="0042785B"/>
    <w:rsid w:val="00433D5F"/>
    <w:rsid w:val="0044070E"/>
    <w:rsid w:val="00440982"/>
    <w:rsid w:val="00441102"/>
    <w:rsid w:val="0044226A"/>
    <w:rsid w:val="00442A28"/>
    <w:rsid w:val="00442D0F"/>
    <w:rsid w:val="00443B29"/>
    <w:rsid w:val="0044431C"/>
    <w:rsid w:val="00445F40"/>
    <w:rsid w:val="004461B1"/>
    <w:rsid w:val="0044699D"/>
    <w:rsid w:val="004521AA"/>
    <w:rsid w:val="0045338C"/>
    <w:rsid w:val="004544B8"/>
    <w:rsid w:val="0045477E"/>
    <w:rsid w:val="004555E4"/>
    <w:rsid w:val="00455B7A"/>
    <w:rsid w:val="00456058"/>
    <w:rsid w:val="004575E7"/>
    <w:rsid w:val="00457892"/>
    <w:rsid w:val="004619B7"/>
    <w:rsid w:val="00463E91"/>
    <w:rsid w:val="00463F57"/>
    <w:rsid w:val="00464CE9"/>
    <w:rsid w:val="00464F63"/>
    <w:rsid w:val="00465E81"/>
    <w:rsid w:val="00466BC8"/>
    <w:rsid w:val="00466E94"/>
    <w:rsid w:val="0046717D"/>
    <w:rsid w:val="0046758F"/>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1CFC"/>
    <w:rsid w:val="004A2182"/>
    <w:rsid w:val="004A2608"/>
    <w:rsid w:val="004A323A"/>
    <w:rsid w:val="004A39E2"/>
    <w:rsid w:val="004A3E35"/>
    <w:rsid w:val="004A496C"/>
    <w:rsid w:val="004A49F0"/>
    <w:rsid w:val="004A4FCD"/>
    <w:rsid w:val="004A5103"/>
    <w:rsid w:val="004A5CF3"/>
    <w:rsid w:val="004A68BB"/>
    <w:rsid w:val="004A7C11"/>
    <w:rsid w:val="004B0BEF"/>
    <w:rsid w:val="004B1164"/>
    <w:rsid w:val="004B1705"/>
    <w:rsid w:val="004B236C"/>
    <w:rsid w:val="004B2AB0"/>
    <w:rsid w:val="004B2E2C"/>
    <w:rsid w:val="004B3E02"/>
    <w:rsid w:val="004B40A7"/>
    <w:rsid w:val="004B4A17"/>
    <w:rsid w:val="004B4D20"/>
    <w:rsid w:val="004B6CD0"/>
    <w:rsid w:val="004B7377"/>
    <w:rsid w:val="004B779D"/>
    <w:rsid w:val="004B7F91"/>
    <w:rsid w:val="004C07DF"/>
    <w:rsid w:val="004C0A93"/>
    <w:rsid w:val="004C1C7C"/>
    <w:rsid w:val="004C1CCB"/>
    <w:rsid w:val="004C22D1"/>
    <w:rsid w:val="004C2FB7"/>
    <w:rsid w:val="004C3A3D"/>
    <w:rsid w:val="004C4365"/>
    <w:rsid w:val="004C487C"/>
    <w:rsid w:val="004C5156"/>
    <w:rsid w:val="004C671F"/>
    <w:rsid w:val="004C68E6"/>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95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4971"/>
    <w:rsid w:val="005350F0"/>
    <w:rsid w:val="00535937"/>
    <w:rsid w:val="00535DBD"/>
    <w:rsid w:val="00536CBA"/>
    <w:rsid w:val="00537E42"/>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536"/>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266"/>
    <w:rsid w:val="00592BC9"/>
    <w:rsid w:val="005948E7"/>
    <w:rsid w:val="005950AA"/>
    <w:rsid w:val="00595ADB"/>
    <w:rsid w:val="00597C46"/>
    <w:rsid w:val="005A080A"/>
    <w:rsid w:val="005A0AE6"/>
    <w:rsid w:val="005A1A41"/>
    <w:rsid w:val="005A20E2"/>
    <w:rsid w:val="005A2877"/>
    <w:rsid w:val="005A29C2"/>
    <w:rsid w:val="005A43AE"/>
    <w:rsid w:val="005A458E"/>
    <w:rsid w:val="005A49D4"/>
    <w:rsid w:val="005A4BCC"/>
    <w:rsid w:val="005A52F5"/>
    <w:rsid w:val="005A5A25"/>
    <w:rsid w:val="005A7722"/>
    <w:rsid w:val="005A7C14"/>
    <w:rsid w:val="005A7E9D"/>
    <w:rsid w:val="005B00C8"/>
    <w:rsid w:val="005B6CCE"/>
    <w:rsid w:val="005B6DDD"/>
    <w:rsid w:val="005B6FA9"/>
    <w:rsid w:val="005B7218"/>
    <w:rsid w:val="005B7BE8"/>
    <w:rsid w:val="005C0AB8"/>
    <w:rsid w:val="005C2EEC"/>
    <w:rsid w:val="005C377E"/>
    <w:rsid w:val="005C732A"/>
    <w:rsid w:val="005C765D"/>
    <w:rsid w:val="005D1A61"/>
    <w:rsid w:val="005D2D16"/>
    <w:rsid w:val="005D71C6"/>
    <w:rsid w:val="005D7A55"/>
    <w:rsid w:val="005D7C08"/>
    <w:rsid w:val="005E006E"/>
    <w:rsid w:val="005E1FB7"/>
    <w:rsid w:val="005E23C2"/>
    <w:rsid w:val="005E3DA5"/>
    <w:rsid w:val="005E4CAA"/>
    <w:rsid w:val="005E670E"/>
    <w:rsid w:val="005E698E"/>
    <w:rsid w:val="005E6DE0"/>
    <w:rsid w:val="005E7F64"/>
    <w:rsid w:val="005F028A"/>
    <w:rsid w:val="005F02C2"/>
    <w:rsid w:val="005F0A0D"/>
    <w:rsid w:val="005F1539"/>
    <w:rsid w:val="005F2368"/>
    <w:rsid w:val="005F2537"/>
    <w:rsid w:val="005F3481"/>
    <w:rsid w:val="005F38C0"/>
    <w:rsid w:val="005F3D27"/>
    <w:rsid w:val="005F468E"/>
    <w:rsid w:val="005F4ABD"/>
    <w:rsid w:val="005F592B"/>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5CC"/>
    <w:rsid w:val="0061286D"/>
    <w:rsid w:val="00613314"/>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2E32"/>
    <w:rsid w:val="00633465"/>
    <w:rsid w:val="00634639"/>
    <w:rsid w:val="00635BC5"/>
    <w:rsid w:val="00641610"/>
    <w:rsid w:val="006455AD"/>
    <w:rsid w:val="0064637C"/>
    <w:rsid w:val="006473FD"/>
    <w:rsid w:val="006502CB"/>
    <w:rsid w:val="00650BEF"/>
    <w:rsid w:val="00652514"/>
    <w:rsid w:val="00652B78"/>
    <w:rsid w:val="0065317A"/>
    <w:rsid w:val="006533F7"/>
    <w:rsid w:val="00653AB5"/>
    <w:rsid w:val="00653EA3"/>
    <w:rsid w:val="0065400E"/>
    <w:rsid w:val="0065424B"/>
    <w:rsid w:val="0065656E"/>
    <w:rsid w:val="00657123"/>
    <w:rsid w:val="00662411"/>
    <w:rsid w:val="006624B0"/>
    <w:rsid w:val="00663383"/>
    <w:rsid w:val="00663FD8"/>
    <w:rsid w:val="00664A72"/>
    <w:rsid w:val="00664F2D"/>
    <w:rsid w:val="00665ECE"/>
    <w:rsid w:val="006662D8"/>
    <w:rsid w:val="0066736D"/>
    <w:rsid w:val="006676D6"/>
    <w:rsid w:val="00670632"/>
    <w:rsid w:val="00670F90"/>
    <w:rsid w:val="00671748"/>
    <w:rsid w:val="00671754"/>
    <w:rsid w:val="00672CA4"/>
    <w:rsid w:val="00674977"/>
    <w:rsid w:val="00674D9A"/>
    <w:rsid w:val="00675490"/>
    <w:rsid w:val="00676A8D"/>
    <w:rsid w:val="006774EE"/>
    <w:rsid w:val="00680ADD"/>
    <w:rsid w:val="00682FB1"/>
    <w:rsid w:val="0068430A"/>
    <w:rsid w:val="006857ED"/>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6C9"/>
    <w:rsid w:val="006D269D"/>
    <w:rsid w:val="006D2FA6"/>
    <w:rsid w:val="006D30B0"/>
    <w:rsid w:val="006D36FE"/>
    <w:rsid w:val="006D50DF"/>
    <w:rsid w:val="006D54E4"/>
    <w:rsid w:val="006D5744"/>
    <w:rsid w:val="006D5B48"/>
    <w:rsid w:val="006D6891"/>
    <w:rsid w:val="006D7667"/>
    <w:rsid w:val="006D7E39"/>
    <w:rsid w:val="006E0255"/>
    <w:rsid w:val="006E1904"/>
    <w:rsid w:val="006E194B"/>
    <w:rsid w:val="006E408A"/>
    <w:rsid w:val="006E41BC"/>
    <w:rsid w:val="006E4814"/>
    <w:rsid w:val="006E5249"/>
    <w:rsid w:val="006E5D51"/>
    <w:rsid w:val="006E7C06"/>
    <w:rsid w:val="006F1518"/>
    <w:rsid w:val="006F1831"/>
    <w:rsid w:val="006F3FB1"/>
    <w:rsid w:val="006F583F"/>
    <w:rsid w:val="006F5C08"/>
    <w:rsid w:val="006F5CF4"/>
    <w:rsid w:val="006F60AE"/>
    <w:rsid w:val="006F7719"/>
    <w:rsid w:val="006F7DE0"/>
    <w:rsid w:val="006F7EA2"/>
    <w:rsid w:val="00700894"/>
    <w:rsid w:val="007011B5"/>
    <w:rsid w:val="007017EF"/>
    <w:rsid w:val="00702246"/>
    <w:rsid w:val="007028B4"/>
    <w:rsid w:val="007039A4"/>
    <w:rsid w:val="00703CA8"/>
    <w:rsid w:val="007046C5"/>
    <w:rsid w:val="007049E0"/>
    <w:rsid w:val="007057BC"/>
    <w:rsid w:val="00705A5B"/>
    <w:rsid w:val="00710144"/>
    <w:rsid w:val="00711076"/>
    <w:rsid w:val="00711622"/>
    <w:rsid w:val="00711A15"/>
    <w:rsid w:val="00712352"/>
    <w:rsid w:val="007159B1"/>
    <w:rsid w:val="00715CED"/>
    <w:rsid w:val="00715D13"/>
    <w:rsid w:val="00715D62"/>
    <w:rsid w:val="00715F3F"/>
    <w:rsid w:val="00716666"/>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3117"/>
    <w:rsid w:val="00743F48"/>
    <w:rsid w:val="007451BE"/>
    <w:rsid w:val="0074535C"/>
    <w:rsid w:val="007476D3"/>
    <w:rsid w:val="0075065E"/>
    <w:rsid w:val="00750DE4"/>
    <w:rsid w:val="00752AE1"/>
    <w:rsid w:val="00754079"/>
    <w:rsid w:val="007548A6"/>
    <w:rsid w:val="00754BD1"/>
    <w:rsid w:val="007566EA"/>
    <w:rsid w:val="0075673F"/>
    <w:rsid w:val="00756EA4"/>
    <w:rsid w:val="007574CB"/>
    <w:rsid w:val="007579CB"/>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70B5"/>
    <w:rsid w:val="00773493"/>
    <w:rsid w:val="00773EE9"/>
    <w:rsid w:val="0077464C"/>
    <w:rsid w:val="00774ABD"/>
    <w:rsid w:val="0077631C"/>
    <w:rsid w:val="007763DF"/>
    <w:rsid w:val="00776A4A"/>
    <w:rsid w:val="007801CF"/>
    <w:rsid w:val="00780395"/>
    <w:rsid w:val="00780499"/>
    <w:rsid w:val="007819E5"/>
    <w:rsid w:val="007830ED"/>
    <w:rsid w:val="00784EFF"/>
    <w:rsid w:val="00787A48"/>
    <w:rsid w:val="00787D32"/>
    <w:rsid w:val="00787E23"/>
    <w:rsid w:val="0079073D"/>
    <w:rsid w:val="0079079C"/>
    <w:rsid w:val="00791325"/>
    <w:rsid w:val="00791B66"/>
    <w:rsid w:val="00792D50"/>
    <w:rsid w:val="007931CC"/>
    <w:rsid w:val="00794CE7"/>
    <w:rsid w:val="00795435"/>
    <w:rsid w:val="0079654E"/>
    <w:rsid w:val="0079722D"/>
    <w:rsid w:val="00797831"/>
    <w:rsid w:val="007A02EC"/>
    <w:rsid w:val="007A1E22"/>
    <w:rsid w:val="007A24B8"/>
    <w:rsid w:val="007A3406"/>
    <w:rsid w:val="007A3434"/>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517E"/>
    <w:rsid w:val="007B6EF9"/>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B30"/>
    <w:rsid w:val="007D1B42"/>
    <w:rsid w:val="007D2272"/>
    <w:rsid w:val="007D28E2"/>
    <w:rsid w:val="007D2AC7"/>
    <w:rsid w:val="007D2BAD"/>
    <w:rsid w:val="007D50F1"/>
    <w:rsid w:val="007D675C"/>
    <w:rsid w:val="007D6AD5"/>
    <w:rsid w:val="007D74B2"/>
    <w:rsid w:val="007D7C93"/>
    <w:rsid w:val="007D7D69"/>
    <w:rsid w:val="007E08D9"/>
    <w:rsid w:val="007E0D13"/>
    <w:rsid w:val="007E0D7C"/>
    <w:rsid w:val="007E1FCC"/>
    <w:rsid w:val="007E395C"/>
    <w:rsid w:val="007E39B2"/>
    <w:rsid w:val="007E3B39"/>
    <w:rsid w:val="007E460A"/>
    <w:rsid w:val="007E544D"/>
    <w:rsid w:val="007E69F6"/>
    <w:rsid w:val="007E6FC2"/>
    <w:rsid w:val="007E7617"/>
    <w:rsid w:val="007E7B94"/>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07A"/>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72B"/>
    <w:rsid w:val="00824804"/>
    <w:rsid w:val="00826B2F"/>
    <w:rsid w:val="00830B9D"/>
    <w:rsid w:val="00830C3E"/>
    <w:rsid w:val="00831ECB"/>
    <w:rsid w:val="00832BD7"/>
    <w:rsid w:val="00834CB8"/>
    <w:rsid w:val="00835B66"/>
    <w:rsid w:val="00835D25"/>
    <w:rsid w:val="0083690A"/>
    <w:rsid w:val="00837132"/>
    <w:rsid w:val="008405E7"/>
    <w:rsid w:val="0084102C"/>
    <w:rsid w:val="00841842"/>
    <w:rsid w:val="00841B99"/>
    <w:rsid w:val="0084377E"/>
    <w:rsid w:val="00843D69"/>
    <w:rsid w:val="00845485"/>
    <w:rsid w:val="00845DEF"/>
    <w:rsid w:val="0084768A"/>
    <w:rsid w:val="00850814"/>
    <w:rsid w:val="00850DB8"/>
    <w:rsid w:val="00851173"/>
    <w:rsid w:val="0085130B"/>
    <w:rsid w:val="00851610"/>
    <w:rsid w:val="008516B3"/>
    <w:rsid w:val="00851745"/>
    <w:rsid w:val="00851985"/>
    <w:rsid w:val="008523EE"/>
    <w:rsid w:val="00855477"/>
    <w:rsid w:val="00855919"/>
    <w:rsid w:val="00855E34"/>
    <w:rsid w:val="00855E8A"/>
    <w:rsid w:val="00856161"/>
    <w:rsid w:val="00856754"/>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95658"/>
    <w:rsid w:val="008A0973"/>
    <w:rsid w:val="008A2913"/>
    <w:rsid w:val="008A3A94"/>
    <w:rsid w:val="008A3C3B"/>
    <w:rsid w:val="008A409A"/>
    <w:rsid w:val="008A4E57"/>
    <w:rsid w:val="008A531A"/>
    <w:rsid w:val="008A7F15"/>
    <w:rsid w:val="008B011C"/>
    <w:rsid w:val="008B0EEE"/>
    <w:rsid w:val="008B3249"/>
    <w:rsid w:val="008B3F0D"/>
    <w:rsid w:val="008B4025"/>
    <w:rsid w:val="008B42A7"/>
    <w:rsid w:val="008B4937"/>
    <w:rsid w:val="008B6546"/>
    <w:rsid w:val="008B6B14"/>
    <w:rsid w:val="008C01ED"/>
    <w:rsid w:val="008C04BB"/>
    <w:rsid w:val="008C0F24"/>
    <w:rsid w:val="008C14F6"/>
    <w:rsid w:val="008C33AB"/>
    <w:rsid w:val="008C6294"/>
    <w:rsid w:val="008C62A3"/>
    <w:rsid w:val="008C7CE5"/>
    <w:rsid w:val="008D0D9D"/>
    <w:rsid w:val="008D0F61"/>
    <w:rsid w:val="008D1079"/>
    <w:rsid w:val="008D1AA9"/>
    <w:rsid w:val="008D44C9"/>
    <w:rsid w:val="008D46C3"/>
    <w:rsid w:val="008D4CC7"/>
    <w:rsid w:val="008D4ED6"/>
    <w:rsid w:val="008D5C65"/>
    <w:rsid w:val="008D6993"/>
    <w:rsid w:val="008D7A37"/>
    <w:rsid w:val="008D7FD9"/>
    <w:rsid w:val="008E0041"/>
    <w:rsid w:val="008E09BF"/>
    <w:rsid w:val="008E1A89"/>
    <w:rsid w:val="008E1F9C"/>
    <w:rsid w:val="008E23E9"/>
    <w:rsid w:val="008E3268"/>
    <w:rsid w:val="008E3B54"/>
    <w:rsid w:val="008E3EE6"/>
    <w:rsid w:val="008E41FA"/>
    <w:rsid w:val="008E7119"/>
    <w:rsid w:val="008F058F"/>
    <w:rsid w:val="008F1ACB"/>
    <w:rsid w:val="008F2830"/>
    <w:rsid w:val="008F357D"/>
    <w:rsid w:val="008F39BC"/>
    <w:rsid w:val="008F4F9B"/>
    <w:rsid w:val="008F5385"/>
    <w:rsid w:val="008F5EE5"/>
    <w:rsid w:val="008F693D"/>
    <w:rsid w:val="008F728C"/>
    <w:rsid w:val="00901C94"/>
    <w:rsid w:val="0090256B"/>
    <w:rsid w:val="0090265C"/>
    <w:rsid w:val="0090281A"/>
    <w:rsid w:val="00904DA5"/>
    <w:rsid w:val="009051B1"/>
    <w:rsid w:val="009059F7"/>
    <w:rsid w:val="0090624B"/>
    <w:rsid w:val="00906F98"/>
    <w:rsid w:val="00907947"/>
    <w:rsid w:val="00907F4A"/>
    <w:rsid w:val="00911FF0"/>
    <w:rsid w:val="00912EBC"/>
    <w:rsid w:val="009164A3"/>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74FB"/>
    <w:rsid w:val="0093756A"/>
    <w:rsid w:val="00940B63"/>
    <w:rsid w:val="0094102F"/>
    <w:rsid w:val="00941AE2"/>
    <w:rsid w:val="00942086"/>
    <w:rsid w:val="00942708"/>
    <w:rsid w:val="00943E1C"/>
    <w:rsid w:val="00944360"/>
    <w:rsid w:val="009446E5"/>
    <w:rsid w:val="00945164"/>
    <w:rsid w:val="00945E0B"/>
    <w:rsid w:val="00946655"/>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264F"/>
    <w:rsid w:val="00963807"/>
    <w:rsid w:val="009641F6"/>
    <w:rsid w:val="00965232"/>
    <w:rsid w:val="00966778"/>
    <w:rsid w:val="009675B7"/>
    <w:rsid w:val="00970261"/>
    <w:rsid w:val="00970887"/>
    <w:rsid w:val="00971D46"/>
    <w:rsid w:val="00973D20"/>
    <w:rsid w:val="0097472A"/>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4FD"/>
    <w:rsid w:val="00990E34"/>
    <w:rsid w:val="0099100B"/>
    <w:rsid w:val="00991738"/>
    <w:rsid w:val="00991A24"/>
    <w:rsid w:val="00993065"/>
    <w:rsid w:val="00993E54"/>
    <w:rsid w:val="00994062"/>
    <w:rsid w:val="00994228"/>
    <w:rsid w:val="009944F6"/>
    <w:rsid w:val="009948B5"/>
    <w:rsid w:val="00995F7E"/>
    <w:rsid w:val="00996285"/>
    <w:rsid w:val="00996781"/>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D7770"/>
    <w:rsid w:val="009E27E9"/>
    <w:rsid w:val="009E31A8"/>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B5B"/>
    <w:rsid w:val="00A16EA7"/>
    <w:rsid w:val="00A20714"/>
    <w:rsid w:val="00A21185"/>
    <w:rsid w:val="00A21309"/>
    <w:rsid w:val="00A2169C"/>
    <w:rsid w:val="00A22757"/>
    <w:rsid w:val="00A2406F"/>
    <w:rsid w:val="00A2695D"/>
    <w:rsid w:val="00A26E21"/>
    <w:rsid w:val="00A3150A"/>
    <w:rsid w:val="00A32EDE"/>
    <w:rsid w:val="00A335C3"/>
    <w:rsid w:val="00A33ACB"/>
    <w:rsid w:val="00A3447D"/>
    <w:rsid w:val="00A345B0"/>
    <w:rsid w:val="00A35363"/>
    <w:rsid w:val="00A357A3"/>
    <w:rsid w:val="00A369E5"/>
    <w:rsid w:val="00A372D7"/>
    <w:rsid w:val="00A3772C"/>
    <w:rsid w:val="00A40004"/>
    <w:rsid w:val="00A43E60"/>
    <w:rsid w:val="00A44347"/>
    <w:rsid w:val="00A446D5"/>
    <w:rsid w:val="00A4775F"/>
    <w:rsid w:val="00A50225"/>
    <w:rsid w:val="00A50981"/>
    <w:rsid w:val="00A50E6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4D42"/>
    <w:rsid w:val="00A753F8"/>
    <w:rsid w:val="00A756FC"/>
    <w:rsid w:val="00A77330"/>
    <w:rsid w:val="00A81A7A"/>
    <w:rsid w:val="00A83E42"/>
    <w:rsid w:val="00A8513B"/>
    <w:rsid w:val="00A852F6"/>
    <w:rsid w:val="00A8638A"/>
    <w:rsid w:val="00A869FF"/>
    <w:rsid w:val="00A86FEC"/>
    <w:rsid w:val="00A87623"/>
    <w:rsid w:val="00A91168"/>
    <w:rsid w:val="00A91356"/>
    <w:rsid w:val="00A91DD2"/>
    <w:rsid w:val="00A929AC"/>
    <w:rsid w:val="00A93726"/>
    <w:rsid w:val="00A93C8B"/>
    <w:rsid w:val="00A951CC"/>
    <w:rsid w:val="00A9557A"/>
    <w:rsid w:val="00A9633E"/>
    <w:rsid w:val="00A96E46"/>
    <w:rsid w:val="00A97AE6"/>
    <w:rsid w:val="00A97B94"/>
    <w:rsid w:val="00AA01E7"/>
    <w:rsid w:val="00AA2048"/>
    <w:rsid w:val="00AA3003"/>
    <w:rsid w:val="00AA3CCE"/>
    <w:rsid w:val="00AA41AF"/>
    <w:rsid w:val="00AA4308"/>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C86"/>
    <w:rsid w:val="00AE58E7"/>
    <w:rsid w:val="00AE6A92"/>
    <w:rsid w:val="00AE6C1E"/>
    <w:rsid w:val="00AE7100"/>
    <w:rsid w:val="00AE7B61"/>
    <w:rsid w:val="00AF0020"/>
    <w:rsid w:val="00AF113D"/>
    <w:rsid w:val="00AF2A67"/>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558"/>
    <w:rsid w:val="00B04744"/>
    <w:rsid w:val="00B0496D"/>
    <w:rsid w:val="00B04A17"/>
    <w:rsid w:val="00B04B26"/>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4D"/>
    <w:rsid w:val="00B24B70"/>
    <w:rsid w:val="00B24D60"/>
    <w:rsid w:val="00B25564"/>
    <w:rsid w:val="00B25CD0"/>
    <w:rsid w:val="00B2708C"/>
    <w:rsid w:val="00B27134"/>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50D3A"/>
    <w:rsid w:val="00B510E1"/>
    <w:rsid w:val="00B53447"/>
    <w:rsid w:val="00B537E2"/>
    <w:rsid w:val="00B53F2E"/>
    <w:rsid w:val="00B53FEF"/>
    <w:rsid w:val="00B55B2D"/>
    <w:rsid w:val="00B55D7D"/>
    <w:rsid w:val="00B57E6B"/>
    <w:rsid w:val="00B608E1"/>
    <w:rsid w:val="00B60D68"/>
    <w:rsid w:val="00B633CF"/>
    <w:rsid w:val="00B63BB9"/>
    <w:rsid w:val="00B63F8D"/>
    <w:rsid w:val="00B645EB"/>
    <w:rsid w:val="00B658DA"/>
    <w:rsid w:val="00B671A6"/>
    <w:rsid w:val="00B7041D"/>
    <w:rsid w:val="00B713A8"/>
    <w:rsid w:val="00B714C9"/>
    <w:rsid w:val="00B71C83"/>
    <w:rsid w:val="00B733BC"/>
    <w:rsid w:val="00B736E4"/>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793"/>
    <w:rsid w:val="00BA3C3E"/>
    <w:rsid w:val="00BA3D90"/>
    <w:rsid w:val="00BA4B16"/>
    <w:rsid w:val="00BA5844"/>
    <w:rsid w:val="00BA5A6B"/>
    <w:rsid w:val="00BA5B8E"/>
    <w:rsid w:val="00BA6BC5"/>
    <w:rsid w:val="00BA7491"/>
    <w:rsid w:val="00BB2060"/>
    <w:rsid w:val="00BB21A6"/>
    <w:rsid w:val="00BB2716"/>
    <w:rsid w:val="00BB31C5"/>
    <w:rsid w:val="00BB327E"/>
    <w:rsid w:val="00BB3807"/>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858"/>
    <w:rsid w:val="00BD7A1F"/>
    <w:rsid w:val="00BE0713"/>
    <w:rsid w:val="00BE199D"/>
    <w:rsid w:val="00BE2598"/>
    <w:rsid w:val="00BE32FF"/>
    <w:rsid w:val="00BE3E3F"/>
    <w:rsid w:val="00BE3F0F"/>
    <w:rsid w:val="00BE445C"/>
    <w:rsid w:val="00BE4682"/>
    <w:rsid w:val="00BE4B5A"/>
    <w:rsid w:val="00BE7015"/>
    <w:rsid w:val="00BE79DD"/>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6705"/>
    <w:rsid w:val="00C07946"/>
    <w:rsid w:val="00C10B8F"/>
    <w:rsid w:val="00C10BC5"/>
    <w:rsid w:val="00C10CE3"/>
    <w:rsid w:val="00C117E9"/>
    <w:rsid w:val="00C13AF1"/>
    <w:rsid w:val="00C13ED1"/>
    <w:rsid w:val="00C13FBC"/>
    <w:rsid w:val="00C1693B"/>
    <w:rsid w:val="00C16D13"/>
    <w:rsid w:val="00C17E79"/>
    <w:rsid w:val="00C20139"/>
    <w:rsid w:val="00C21576"/>
    <w:rsid w:val="00C218E0"/>
    <w:rsid w:val="00C2245B"/>
    <w:rsid w:val="00C22648"/>
    <w:rsid w:val="00C23B08"/>
    <w:rsid w:val="00C23D95"/>
    <w:rsid w:val="00C24DE2"/>
    <w:rsid w:val="00C25206"/>
    <w:rsid w:val="00C25C9D"/>
    <w:rsid w:val="00C26820"/>
    <w:rsid w:val="00C26B18"/>
    <w:rsid w:val="00C26CA8"/>
    <w:rsid w:val="00C27367"/>
    <w:rsid w:val="00C31235"/>
    <w:rsid w:val="00C31DCA"/>
    <w:rsid w:val="00C33B7C"/>
    <w:rsid w:val="00C345DD"/>
    <w:rsid w:val="00C34A75"/>
    <w:rsid w:val="00C35853"/>
    <w:rsid w:val="00C36279"/>
    <w:rsid w:val="00C36A57"/>
    <w:rsid w:val="00C36FC2"/>
    <w:rsid w:val="00C370A6"/>
    <w:rsid w:val="00C37252"/>
    <w:rsid w:val="00C41E63"/>
    <w:rsid w:val="00C43A97"/>
    <w:rsid w:val="00C4406A"/>
    <w:rsid w:val="00C44199"/>
    <w:rsid w:val="00C446F3"/>
    <w:rsid w:val="00C45FC2"/>
    <w:rsid w:val="00C4707C"/>
    <w:rsid w:val="00C470FE"/>
    <w:rsid w:val="00C4710A"/>
    <w:rsid w:val="00C501A1"/>
    <w:rsid w:val="00C5297A"/>
    <w:rsid w:val="00C5367C"/>
    <w:rsid w:val="00C53D6C"/>
    <w:rsid w:val="00C55BC6"/>
    <w:rsid w:val="00C574E4"/>
    <w:rsid w:val="00C5772F"/>
    <w:rsid w:val="00C57914"/>
    <w:rsid w:val="00C6187D"/>
    <w:rsid w:val="00C61FA5"/>
    <w:rsid w:val="00C62CAD"/>
    <w:rsid w:val="00C63ED6"/>
    <w:rsid w:val="00C648E0"/>
    <w:rsid w:val="00C64A4C"/>
    <w:rsid w:val="00C64DE7"/>
    <w:rsid w:val="00C657FC"/>
    <w:rsid w:val="00C65C3A"/>
    <w:rsid w:val="00C669F6"/>
    <w:rsid w:val="00C67978"/>
    <w:rsid w:val="00C704D9"/>
    <w:rsid w:val="00C715D9"/>
    <w:rsid w:val="00C716CF"/>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CB3"/>
    <w:rsid w:val="00CB4495"/>
    <w:rsid w:val="00CB6941"/>
    <w:rsid w:val="00CC1F1A"/>
    <w:rsid w:val="00CC2A6C"/>
    <w:rsid w:val="00CC69CF"/>
    <w:rsid w:val="00CC6C9C"/>
    <w:rsid w:val="00CC795D"/>
    <w:rsid w:val="00CC7EA5"/>
    <w:rsid w:val="00CD1C10"/>
    <w:rsid w:val="00CD1D53"/>
    <w:rsid w:val="00CD24DF"/>
    <w:rsid w:val="00CD3786"/>
    <w:rsid w:val="00CD4E57"/>
    <w:rsid w:val="00CD5344"/>
    <w:rsid w:val="00CD68A0"/>
    <w:rsid w:val="00CD6BB2"/>
    <w:rsid w:val="00CE02E1"/>
    <w:rsid w:val="00CE1780"/>
    <w:rsid w:val="00CE1E61"/>
    <w:rsid w:val="00CE2141"/>
    <w:rsid w:val="00CE2C4B"/>
    <w:rsid w:val="00CE4FE7"/>
    <w:rsid w:val="00CE60FE"/>
    <w:rsid w:val="00CE6E11"/>
    <w:rsid w:val="00CE7AF9"/>
    <w:rsid w:val="00CE7C9F"/>
    <w:rsid w:val="00CE7E97"/>
    <w:rsid w:val="00CF0B4A"/>
    <w:rsid w:val="00CF15F0"/>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B78C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0EF8"/>
    <w:rsid w:val="00DD2015"/>
    <w:rsid w:val="00DD267D"/>
    <w:rsid w:val="00DD4DF1"/>
    <w:rsid w:val="00DD56DD"/>
    <w:rsid w:val="00DD648F"/>
    <w:rsid w:val="00DD67EA"/>
    <w:rsid w:val="00DE0FE7"/>
    <w:rsid w:val="00DE247B"/>
    <w:rsid w:val="00DE29A2"/>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65F8"/>
    <w:rsid w:val="00DF6B12"/>
    <w:rsid w:val="00DF738E"/>
    <w:rsid w:val="00E008BE"/>
    <w:rsid w:val="00E009EC"/>
    <w:rsid w:val="00E016E6"/>
    <w:rsid w:val="00E01BFC"/>
    <w:rsid w:val="00E0215A"/>
    <w:rsid w:val="00E02448"/>
    <w:rsid w:val="00E02D8D"/>
    <w:rsid w:val="00E04FE5"/>
    <w:rsid w:val="00E05A9B"/>
    <w:rsid w:val="00E065D4"/>
    <w:rsid w:val="00E06BAC"/>
    <w:rsid w:val="00E11668"/>
    <w:rsid w:val="00E117C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12CC"/>
    <w:rsid w:val="00E62820"/>
    <w:rsid w:val="00E63C17"/>
    <w:rsid w:val="00E64587"/>
    <w:rsid w:val="00E646F2"/>
    <w:rsid w:val="00E64A9B"/>
    <w:rsid w:val="00E64ADE"/>
    <w:rsid w:val="00E64B7E"/>
    <w:rsid w:val="00E6556B"/>
    <w:rsid w:val="00E66BAF"/>
    <w:rsid w:val="00E67CEE"/>
    <w:rsid w:val="00E67CF7"/>
    <w:rsid w:val="00E67F6F"/>
    <w:rsid w:val="00E701A1"/>
    <w:rsid w:val="00E71346"/>
    <w:rsid w:val="00E71367"/>
    <w:rsid w:val="00E71467"/>
    <w:rsid w:val="00E74C15"/>
    <w:rsid w:val="00E75358"/>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468"/>
    <w:rsid w:val="00E9693E"/>
    <w:rsid w:val="00EA003C"/>
    <w:rsid w:val="00EA037A"/>
    <w:rsid w:val="00EA0F91"/>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6E"/>
    <w:rsid w:val="00EB5CCB"/>
    <w:rsid w:val="00EB5E74"/>
    <w:rsid w:val="00EB7173"/>
    <w:rsid w:val="00EB73DD"/>
    <w:rsid w:val="00EB7DDD"/>
    <w:rsid w:val="00EC0A67"/>
    <w:rsid w:val="00EC0E23"/>
    <w:rsid w:val="00EC4C13"/>
    <w:rsid w:val="00EC5E84"/>
    <w:rsid w:val="00EC61EF"/>
    <w:rsid w:val="00EC6A9C"/>
    <w:rsid w:val="00ED01A4"/>
    <w:rsid w:val="00ED1618"/>
    <w:rsid w:val="00ED1715"/>
    <w:rsid w:val="00ED184A"/>
    <w:rsid w:val="00ED2DBF"/>
    <w:rsid w:val="00ED5021"/>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5284"/>
    <w:rsid w:val="00F1734A"/>
    <w:rsid w:val="00F2153D"/>
    <w:rsid w:val="00F21A86"/>
    <w:rsid w:val="00F21DBC"/>
    <w:rsid w:val="00F228AF"/>
    <w:rsid w:val="00F24929"/>
    <w:rsid w:val="00F2601B"/>
    <w:rsid w:val="00F262B4"/>
    <w:rsid w:val="00F262E1"/>
    <w:rsid w:val="00F26C1E"/>
    <w:rsid w:val="00F2747F"/>
    <w:rsid w:val="00F31269"/>
    <w:rsid w:val="00F31515"/>
    <w:rsid w:val="00F32C03"/>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47DB2"/>
    <w:rsid w:val="00F51055"/>
    <w:rsid w:val="00F51068"/>
    <w:rsid w:val="00F5123B"/>
    <w:rsid w:val="00F51B9F"/>
    <w:rsid w:val="00F51D78"/>
    <w:rsid w:val="00F532E1"/>
    <w:rsid w:val="00F53727"/>
    <w:rsid w:val="00F53F28"/>
    <w:rsid w:val="00F541BF"/>
    <w:rsid w:val="00F54922"/>
    <w:rsid w:val="00F54987"/>
    <w:rsid w:val="00F54C08"/>
    <w:rsid w:val="00F55CAD"/>
    <w:rsid w:val="00F5670A"/>
    <w:rsid w:val="00F56A33"/>
    <w:rsid w:val="00F56D0D"/>
    <w:rsid w:val="00F56F7D"/>
    <w:rsid w:val="00F5767D"/>
    <w:rsid w:val="00F57E2D"/>
    <w:rsid w:val="00F602FB"/>
    <w:rsid w:val="00F610ED"/>
    <w:rsid w:val="00F61827"/>
    <w:rsid w:val="00F61868"/>
    <w:rsid w:val="00F6236D"/>
    <w:rsid w:val="00F63C1E"/>
    <w:rsid w:val="00F64690"/>
    <w:rsid w:val="00F648C6"/>
    <w:rsid w:val="00F64E26"/>
    <w:rsid w:val="00F65F8A"/>
    <w:rsid w:val="00F66542"/>
    <w:rsid w:val="00F668B4"/>
    <w:rsid w:val="00F671E0"/>
    <w:rsid w:val="00F6776E"/>
    <w:rsid w:val="00F67803"/>
    <w:rsid w:val="00F67E1E"/>
    <w:rsid w:val="00F7033E"/>
    <w:rsid w:val="00F70EA5"/>
    <w:rsid w:val="00F71DC3"/>
    <w:rsid w:val="00F71E26"/>
    <w:rsid w:val="00F724C9"/>
    <w:rsid w:val="00F73CD2"/>
    <w:rsid w:val="00F741AB"/>
    <w:rsid w:val="00F75D93"/>
    <w:rsid w:val="00F76BA1"/>
    <w:rsid w:val="00F770EE"/>
    <w:rsid w:val="00F77211"/>
    <w:rsid w:val="00F81BFC"/>
    <w:rsid w:val="00F822D6"/>
    <w:rsid w:val="00F829A4"/>
    <w:rsid w:val="00F83D90"/>
    <w:rsid w:val="00F83EEB"/>
    <w:rsid w:val="00F840E7"/>
    <w:rsid w:val="00F85667"/>
    <w:rsid w:val="00F8576B"/>
    <w:rsid w:val="00F85A1E"/>
    <w:rsid w:val="00F85E53"/>
    <w:rsid w:val="00F903E4"/>
    <w:rsid w:val="00F907D5"/>
    <w:rsid w:val="00F93F41"/>
    <w:rsid w:val="00F941CC"/>
    <w:rsid w:val="00F94E16"/>
    <w:rsid w:val="00F94E37"/>
    <w:rsid w:val="00F96236"/>
    <w:rsid w:val="00FA206D"/>
    <w:rsid w:val="00FA26FE"/>
    <w:rsid w:val="00FA2AE8"/>
    <w:rsid w:val="00FA2DF5"/>
    <w:rsid w:val="00FA44B5"/>
    <w:rsid w:val="00FA5462"/>
    <w:rsid w:val="00FA6A16"/>
    <w:rsid w:val="00FA72A2"/>
    <w:rsid w:val="00FB138D"/>
    <w:rsid w:val="00FB14BE"/>
    <w:rsid w:val="00FB1C98"/>
    <w:rsid w:val="00FB4384"/>
    <w:rsid w:val="00FB512C"/>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AD2"/>
    <w:rsid w:val="00FC4BD0"/>
    <w:rsid w:val="00FC505B"/>
    <w:rsid w:val="00FC62C6"/>
    <w:rsid w:val="00FC6B6E"/>
    <w:rsid w:val="00FC7E40"/>
    <w:rsid w:val="00FD021B"/>
    <w:rsid w:val="00FD03D1"/>
    <w:rsid w:val="00FD0A2F"/>
    <w:rsid w:val="00FD3531"/>
    <w:rsid w:val="00FD611D"/>
    <w:rsid w:val="00FE0052"/>
    <w:rsid w:val="00FE0289"/>
    <w:rsid w:val="00FE34E4"/>
    <w:rsid w:val="00FE35DA"/>
    <w:rsid w:val="00FE407F"/>
    <w:rsid w:val="00FE4E09"/>
    <w:rsid w:val="00FE548D"/>
    <w:rsid w:val="00FE67D6"/>
    <w:rsid w:val="00FE7765"/>
    <w:rsid w:val="00FF02DF"/>
    <w:rsid w:val="00FF0A8D"/>
    <w:rsid w:val="00FF1795"/>
    <w:rsid w:val="00FF232D"/>
    <w:rsid w:val="00FF2998"/>
    <w:rsid w:val="00FF2D9E"/>
    <w:rsid w:val="00FF3C99"/>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png"/><Relationship Id="rId159" Type="http://schemas.openxmlformats.org/officeDocument/2006/relationships/oleObject" Target="embeddings/oleObject75.bin"/><Relationship Id="rId170" Type="http://schemas.openxmlformats.org/officeDocument/2006/relationships/oleObject" Target="embeddings/oleObject86.bin"/><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6.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6.png"/><Relationship Id="rId85" Type="http://schemas.openxmlformats.org/officeDocument/2006/relationships/image" Target="media/image38.wmf"/><Relationship Id="rId150" Type="http://schemas.openxmlformats.org/officeDocument/2006/relationships/oleObject" Target="embeddings/oleObject66.bin"/><Relationship Id="rId171" Type="http://schemas.openxmlformats.org/officeDocument/2006/relationships/oleObject" Target="embeddings/oleObject87.bin"/><Relationship Id="rId12" Type="http://schemas.openxmlformats.org/officeDocument/2006/relationships/footer" Target="foot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image" Target="media/image67.png"/><Relationship Id="rId161"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oleObject" Target="embeddings/oleObject67.bin"/><Relationship Id="rId156" Type="http://schemas.openxmlformats.org/officeDocument/2006/relationships/oleObject" Target="embeddings/oleObject72.bin"/><Relationship Id="rId177" Type="http://schemas.openxmlformats.org/officeDocument/2006/relationships/oleObject" Target="embeddings/oleObject93.bin"/><Relationship Id="rId172" Type="http://schemas.openxmlformats.org/officeDocument/2006/relationships/oleObject" Target="embeddings/oleObject88.bin"/><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png"/><Relationship Id="rId146" Type="http://schemas.openxmlformats.org/officeDocument/2006/relationships/image" Target="media/image71.png"/><Relationship Id="rId167"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chart" Target="charts/chart1.xml"/><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89.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9.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oleObject" Target="embeddings/oleObject69.bin"/><Relationship Id="rId174" Type="http://schemas.openxmlformats.org/officeDocument/2006/relationships/oleObject" Target="embeddings/oleObject90.bin"/><Relationship Id="rId179"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80.bin"/><Relationship Id="rId169"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png"/><Relationship Id="rId154" Type="http://schemas.openxmlformats.org/officeDocument/2006/relationships/oleObject" Target="embeddings/oleObject70.bin"/><Relationship Id="rId175" Type="http://schemas.openxmlformats.org/officeDocument/2006/relationships/oleObject" Target="embeddings/oleObject91.bin"/><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70.wmf"/><Relationship Id="rId90" Type="http://schemas.openxmlformats.org/officeDocument/2006/relationships/oleObject" Target="embeddings/oleObject39.bin"/><Relationship Id="rId165" Type="http://schemas.openxmlformats.org/officeDocument/2006/relationships/oleObject" Target="embeddings/oleObject81.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oleObject" Target="embeddings/oleObject92.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oleObject" Target="embeddings/oleObject82.bin"/><Relationship Id="rId1" Type="http://schemas.openxmlformats.org/officeDocument/2006/relationships/customXml" Target="../customXml/item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9</TotalTime>
  <Pages>47</Pages>
  <Words>8337</Words>
  <Characters>47526</Characters>
  <Application>Microsoft Office Word</Application>
  <DocSecurity>0</DocSecurity>
  <Lines>396</Lines>
  <Paragraphs>11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55752</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689</cp:revision>
  <cp:lastPrinted>2022-12-02T13:38:00Z</cp:lastPrinted>
  <dcterms:created xsi:type="dcterms:W3CDTF">2023-07-23T12:18:00Z</dcterms:created>
  <dcterms:modified xsi:type="dcterms:W3CDTF">2023-10-15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